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272" r:id="rId2"/>
    <p:sldId id="320" r:id="rId3"/>
    <p:sldId id="273" r:id="rId4"/>
    <p:sldId id="274" r:id="rId5"/>
    <p:sldId id="275" r:id="rId6"/>
    <p:sldId id="276" r:id="rId7"/>
    <p:sldId id="277" r:id="rId8"/>
    <p:sldId id="278" r:id="rId9"/>
    <p:sldId id="258" r:id="rId10"/>
    <p:sldId id="296" r:id="rId11"/>
    <p:sldId id="268" r:id="rId12"/>
    <p:sldId id="321" r:id="rId13"/>
    <p:sldId id="298" r:id="rId14"/>
    <p:sldId id="285" r:id="rId15"/>
    <p:sldId id="286" r:id="rId16"/>
    <p:sldId id="287" r:id="rId17"/>
    <p:sldId id="288" r:id="rId18"/>
    <p:sldId id="289" r:id="rId19"/>
    <p:sldId id="290" r:id="rId20"/>
    <p:sldId id="297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9933"/>
    <a:srgbClr val="D60093"/>
    <a:srgbClr val="FFCC00"/>
    <a:srgbClr val="DDDDDD"/>
    <a:srgbClr val="CCECFF"/>
    <a:srgbClr val="99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674" autoAdjust="0"/>
    <p:restoredTop sz="77730" autoAdjust="0"/>
  </p:normalViewPr>
  <p:slideViewPr>
    <p:cSldViewPr snapToGrid="0">
      <p:cViewPr varScale="1">
        <p:scale>
          <a:sx n="41" d="100"/>
          <a:sy n="41" d="100"/>
        </p:scale>
        <p:origin x="136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7B12881E-8C18-48C5-B62D-EAD0BF9826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8251BC38-D936-4328-82ED-2936438B2A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EDDEA990-AD34-4E75-8B12-E07A9BE3435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31318D95-BAF6-44C1-AB5A-0E34F08E098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E9B98EEB-BC72-4968-A825-3BE9820FDA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i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CF524DD1-C477-4562-8861-9392CBA217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1" smtClean="0"/>
            </a:lvl1pPr>
          </a:lstStyle>
          <a:p>
            <a:pPr>
              <a:defRPr/>
            </a:pPr>
            <a:fld id="{53A8D0A3-D121-409D-8E43-BE57C90361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59616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95E1B2-A5C8-4670-9841-C0EA3518EB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FDB8BE-C98C-4BAA-B122-62D37F261FB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151FB9-C625-43FF-9165-45371DEBBC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220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822B42-16FD-43A7-B7F3-9C1E0ECF8C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D248C6-4551-42D0-B662-B2F3EBA959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6A6661-796D-4E53-8F21-8141C11AE7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208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D81026-78FA-4972-B3C0-A29746CA34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0B3B04-22B5-4248-986E-E7EDB2486E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E7B4AC8-FF5A-411D-8834-CFD6F08F57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7094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BDDE15-99AB-45D0-89A9-B866AD3E5F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99B528-8633-4F80-9DAD-EDD0689713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8080FF8-FA6C-4683-A88D-A45ECA34D6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962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FD8D3B-4EEE-4F9E-B567-27CFC02DE7A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A62136-A941-4888-8CCA-BC6CC0651C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35667E-D173-45DC-ACE1-9D03199A26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008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43DB800-738F-4C1F-ACBE-18A4FDBF88D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7579197-F0A1-471A-85D6-AD024DA5DE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CC7EAE-2224-41AF-B9BD-2C33E284B4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982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14061D-D2BD-4273-8CDF-C955EF3007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9AF5FA-7782-4C01-9253-DE353C6BD7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F022FC-E7B9-49E4-A9F0-8923A47CB2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366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3D8A185-69F2-4E94-ACCE-5848BA433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EE7C86-A472-430C-BE7F-1AF5DA18AD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F099E7-C290-4F0B-AC78-4DB2274E36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781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90E655-4ED7-4073-B04C-550E6A31B0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AA26C5-E689-42DD-B886-23983CEA23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8A9E1C-A432-4E5B-9164-54B990184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634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68B9F6-7919-4A6B-B8CC-DC4DECABAB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C0075C-034A-4DF7-BE00-1FB783903F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980B08-D970-44A3-AE7A-209C55F070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815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FE3CDFC-EC61-4E1E-8ECB-E68272A7CB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B1D90D4-F214-4DB3-B879-7B14D9D7E9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8B28D57-6872-47CE-A6F8-9F9D76400F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594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 b="1">
                <a:solidFill>
                  <a:srgbClr val="FFFFFF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>
              <a:latin typeface="+mn-lt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1B8307C6-F9B0-4A1D-A389-A6A0635B3F6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53200"/>
            <a:ext cx="2362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6E205D4-7BCC-4132-8FF1-9F361C44E1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audio2.wav"/><Relationship Id="rId7" Type="http://schemas.openxmlformats.org/officeDocument/2006/relationships/image" Target="../media/image5.jpe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3.wav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4.wav"/><Relationship Id="rId1" Type="http://schemas.openxmlformats.org/officeDocument/2006/relationships/tags" Target="../tags/tag3.xml"/><Relationship Id="rId5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" Type="http://schemas.openxmlformats.org/officeDocument/2006/relationships/tags" Target="../tags/tag4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9" Type="http://schemas.openxmlformats.org/officeDocument/2006/relationships/image" Target="../media/image18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4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6.bin"/><Relationship Id="rId2" Type="http://schemas.openxmlformats.org/officeDocument/2006/relationships/tags" Target="../tags/tag5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19" Type="http://schemas.openxmlformats.org/officeDocument/2006/relationships/image" Target="../media/image25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7.wav"/><Relationship Id="rId1" Type="http://schemas.openxmlformats.org/officeDocument/2006/relationships/tags" Target="../tags/tag6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>
            <a:extLst>
              <a:ext uri="{FF2B5EF4-FFF2-40B4-BE49-F238E27FC236}">
                <a16:creationId xmlns:a16="http://schemas.microsoft.com/office/drawing/2014/main" id="{3DB885AD-1208-4947-911A-E77CAF345E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4800" y="836613"/>
            <a:ext cx="8382000" cy="2498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9933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The Binomial</a:t>
            </a:r>
          </a:p>
          <a:p>
            <a:pPr algn="ctr"/>
            <a:r>
              <a:rPr lang="en-A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9933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 Expanding</a:t>
            </a: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EF94669D-2131-4027-9F65-58AA618FD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343400"/>
          <a:ext cx="26924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508000" imgH="279400" progId="Equation.DSMT4">
                  <p:embed/>
                </p:oleObj>
              </mc:Choice>
              <mc:Fallback>
                <p:oleObj name="Equation" r:id="rId4" imgW="508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43400"/>
                        <a:ext cx="2692400" cy="1481138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~PP3242.WAV">
            <a:hlinkClick r:id="" action="ppaction://media"/>
            <a:extLst>
              <a:ext uri="{FF2B5EF4-FFF2-40B4-BE49-F238E27FC236}">
                <a16:creationId xmlns:a16="http://schemas.microsoft.com/office/drawing/2014/main" id="{00B6305B-B538-419A-BE09-807B68F9CA1A}"/>
              </a:ext>
            </a:extLst>
          </p:cNvPr>
          <p:cNvPicPr>
            <a:picLocks noRot="1" noChangeAspect="1"/>
          </p:cNvPicPr>
          <p:nvPr>
            <a:wavAudioFile r:embed="rId2" name="~PP3242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825" y="63468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27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E85FB9E4-3BDB-46FB-99C6-2F151EE67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497763" cy="1143000"/>
          </a:xfrm>
        </p:spPr>
        <p:txBody>
          <a:bodyPr/>
          <a:lstStyle/>
          <a:p>
            <a:r>
              <a:rPr lang="en-GB" altLang="en-US"/>
              <a:t>Expanding Brackets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4A5860CF-C860-41AF-85A3-3099DB9C29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988" y="1916113"/>
            <a:ext cx="6778625" cy="1166812"/>
          </a:xfrm>
        </p:spPr>
        <p:txBody>
          <a:bodyPr/>
          <a:lstStyle/>
          <a:p>
            <a:pPr marL="80963" indent="0"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To expand brackets, multiply everything inside the brackets by what is outside them</a:t>
            </a:r>
          </a:p>
        </p:txBody>
      </p:sp>
      <p:sp>
        <p:nvSpPr>
          <p:cNvPr id="24580" name="Content Placeholder 2">
            <a:extLst>
              <a:ext uri="{FF2B5EF4-FFF2-40B4-BE49-F238E27FC236}">
                <a16:creationId xmlns:a16="http://schemas.microsoft.com/office/drawing/2014/main" id="{57932847-7691-42B9-BBAF-ABB8C90AB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749776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9763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12395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325563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78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2399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697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1543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</a:pPr>
            <a:r>
              <a:rPr lang="en-GB" altLang="en-US" sz="2400">
                <a:solidFill>
                  <a:schemeClr val="tx2"/>
                </a:solidFill>
              </a:rPr>
              <a:t>Expand:    4(a + 6)</a:t>
            </a:r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B89BF140-63B8-413E-A911-53AC0CC4849E}"/>
              </a:ext>
            </a:extLst>
          </p:cNvPr>
          <p:cNvGraphicFramePr>
            <a:graphicFrameLocks noGrp="1"/>
          </p:cNvGraphicFramePr>
          <p:nvPr/>
        </p:nvGraphicFramePr>
        <p:xfrm>
          <a:off x="2773363" y="4313238"/>
          <a:ext cx="3662361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0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0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+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ECD7798-D2FB-404F-B778-6B6ABB211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25" y="4767263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a</a:t>
            </a:r>
            <a:endParaRPr lang="en-GB" altLang="en-US" sz="2400" baseline="300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2A49CC-07C7-429B-8B3B-59DDF65B1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4767263"/>
            <a:ext cx="122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+24</a:t>
            </a:r>
            <a:endParaRPr lang="en-GB" altLang="en-US" sz="2400" baseline="30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A9E254-C430-4CCE-B271-763B85106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5829300"/>
            <a:ext cx="4351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4(a + 6) = 4a + 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D3958E0F-8567-442B-8999-7184322AC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69875"/>
            <a:ext cx="7497762" cy="1143000"/>
          </a:xfrm>
        </p:spPr>
        <p:txBody>
          <a:bodyPr/>
          <a:lstStyle/>
          <a:p>
            <a:r>
              <a:rPr lang="en-GB" altLang="en-US"/>
              <a:t>Expanding Brackets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09CFE733-01D3-4EE3-A1D7-B8EC51AAE6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988" y="2060575"/>
            <a:ext cx="6777037" cy="941388"/>
          </a:xfrm>
        </p:spPr>
        <p:txBody>
          <a:bodyPr/>
          <a:lstStyle/>
          <a:p>
            <a:pPr marL="80963" indent="0"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To expand brackets, multiply everything inside the brackets by what is outside the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1359CA-2A44-4210-B700-D0575593C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463" y="4281488"/>
            <a:ext cx="3600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5400" dirty="0"/>
              <a:t>9(c + 3)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0DB3080D-8892-46B8-B10E-96B5A81232B3}"/>
              </a:ext>
            </a:extLst>
          </p:cNvPr>
          <p:cNvSpPr/>
          <p:nvPr/>
        </p:nvSpPr>
        <p:spPr>
          <a:xfrm>
            <a:off x="2260600" y="4017963"/>
            <a:ext cx="374650" cy="263525"/>
          </a:xfrm>
          <a:custGeom>
            <a:avLst/>
            <a:gdLst>
              <a:gd name="connsiteX0" fmla="*/ 0 w 374073"/>
              <a:gd name="connsiteY0" fmla="*/ 263236 h 263236"/>
              <a:gd name="connsiteX1" fmla="*/ 207818 w 374073"/>
              <a:gd name="connsiteY1" fmla="*/ 0 h 263236"/>
              <a:gd name="connsiteX2" fmla="*/ 374073 w 374073"/>
              <a:gd name="connsiteY2" fmla="*/ 263236 h 263236"/>
              <a:gd name="connsiteX3" fmla="*/ 374073 w 374073"/>
              <a:gd name="connsiteY3" fmla="*/ 263236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073" h="263236">
                <a:moveTo>
                  <a:pt x="0" y="263236"/>
                </a:moveTo>
                <a:cubicBezTo>
                  <a:pt x="72736" y="131618"/>
                  <a:pt x="145473" y="0"/>
                  <a:pt x="207818" y="0"/>
                </a:cubicBezTo>
                <a:cubicBezTo>
                  <a:pt x="270163" y="0"/>
                  <a:pt x="374073" y="263236"/>
                  <a:pt x="374073" y="263236"/>
                </a:cubicBezTo>
                <a:lnTo>
                  <a:pt x="374073" y="263236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2CF123-7B5F-47F9-8D19-4A0565F74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3514725"/>
            <a:ext cx="493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/>
              <a:t>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E79D47-1890-44EF-B422-AE1915C5A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38" y="4332288"/>
            <a:ext cx="7762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9c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DBFC83DA-E511-4622-BC02-B5C0E7FE3763}"/>
              </a:ext>
            </a:extLst>
          </p:cNvPr>
          <p:cNvSpPr/>
          <p:nvPr/>
        </p:nvSpPr>
        <p:spPr>
          <a:xfrm>
            <a:off x="2268538" y="5106988"/>
            <a:ext cx="1366837" cy="357187"/>
          </a:xfrm>
          <a:custGeom>
            <a:avLst/>
            <a:gdLst>
              <a:gd name="connsiteX0" fmla="*/ 0 w 1233055"/>
              <a:gd name="connsiteY0" fmla="*/ 0 h 277090"/>
              <a:gd name="connsiteX1" fmla="*/ 734291 w 1233055"/>
              <a:gd name="connsiteY1" fmla="*/ 277090 h 277090"/>
              <a:gd name="connsiteX2" fmla="*/ 1233055 w 1233055"/>
              <a:gd name="connsiteY2" fmla="*/ 0 h 277090"/>
              <a:gd name="connsiteX3" fmla="*/ 1233055 w 1233055"/>
              <a:gd name="connsiteY3" fmla="*/ 0 h 277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3055" h="277090">
                <a:moveTo>
                  <a:pt x="0" y="0"/>
                </a:moveTo>
                <a:cubicBezTo>
                  <a:pt x="264391" y="138545"/>
                  <a:pt x="528782" y="277090"/>
                  <a:pt x="734291" y="277090"/>
                </a:cubicBezTo>
                <a:cubicBezTo>
                  <a:pt x="939800" y="277090"/>
                  <a:pt x="1233055" y="0"/>
                  <a:pt x="1233055" y="0"/>
                </a:cubicBezTo>
                <a:lnTo>
                  <a:pt x="1233055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D3B3C9-DC81-44F4-B6DA-9CE81100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5364163"/>
            <a:ext cx="547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F7A57F-3C74-4B02-9793-16C8CDA23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4394200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 + 27</a:t>
            </a:r>
          </a:p>
        </p:txBody>
      </p:sp>
      <p:sp>
        <p:nvSpPr>
          <p:cNvPr id="25611" name="TextBox 4">
            <a:extLst>
              <a:ext uri="{FF2B5EF4-FFF2-40B4-BE49-F238E27FC236}">
                <a16:creationId xmlns:a16="http://schemas.microsoft.com/office/drawing/2014/main" id="{EE8C1056-6BAF-4495-BE91-91CC3CCFE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050" y="44450"/>
            <a:ext cx="1014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</a:rPr>
              <a:t>T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E85FB9E4-3BDB-46FB-99C6-2F151EE67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497763" cy="1143000"/>
          </a:xfrm>
        </p:spPr>
        <p:txBody>
          <a:bodyPr/>
          <a:lstStyle/>
          <a:p>
            <a:r>
              <a:rPr lang="en-GB" altLang="en-US"/>
              <a:t>Expanding Brackets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4A5860CF-C860-41AF-85A3-3099DB9C29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988" y="1916113"/>
            <a:ext cx="6778625" cy="1166812"/>
          </a:xfrm>
        </p:spPr>
        <p:txBody>
          <a:bodyPr/>
          <a:lstStyle/>
          <a:p>
            <a:pPr marL="80963" indent="0"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To expand brackets, multiply everything inside the brackets by what is outside them</a:t>
            </a:r>
          </a:p>
        </p:txBody>
      </p:sp>
      <p:sp>
        <p:nvSpPr>
          <p:cNvPr id="24580" name="Content Placeholder 2">
            <a:extLst>
              <a:ext uri="{FF2B5EF4-FFF2-40B4-BE49-F238E27FC236}">
                <a16:creationId xmlns:a16="http://schemas.microsoft.com/office/drawing/2014/main" id="{57932847-7691-42B9-BBAF-ABB8C90AB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284538"/>
            <a:ext cx="749776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2730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9763" indent="-2730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12395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325563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78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2399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697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1543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76000"/>
              <a:buFont typeface="Wingdings 2" panose="05020102010507070707" pitchFamily="18" charset="2"/>
              <a:buChar char=""/>
            </a:pPr>
            <a:r>
              <a:rPr lang="en-GB" altLang="en-US" sz="2400" dirty="0">
                <a:solidFill>
                  <a:schemeClr val="tx2"/>
                </a:solidFill>
              </a:rPr>
              <a:t>Expand:    (4+b)(a + 6)</a:t>
            </a:r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B89BF140-63B8-413E-A911-53AC0CC484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0400895"/>
              </p:ext>
            </p:extLst>
          </p:nvPr>
        </p:nvGraphicFramePr>
        <p:xfrm>
          <a:off x="2773363" y="4313238"/>
          <a:ext cx="3662361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0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0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+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>
                          <a:solidFill>
                            <a:srgbClr val="FF0000"/>
                          </a:solidFill>
                        </a:rPr>
                        <a:t>+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/>
                        <a:t>+a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/>
                        <a:t>+6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6206072"/>
                  </a:ext>
                </a:extLst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ECD7798-D2FB-404F-B778-6B6ABB211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25" y="4767263"/>
            <a:ext cx="1223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a</a:t>
            </a:r>
            <a:endParaRPr lang="en-GB" altLang="en-US" sz="2400" baseline="300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2A49CC-07C7-429B-8B3B-59DDF65B1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288" y="4767263"/>
            <a:ext cx="122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+24</a:t>
            </a:r>
            <a:endParaRPr lang="en-GB" altLang="en-US" sz="2400" baseline="300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A9E254-C430-4CCE-B271-763B85106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5829300"/>
            <a:ext cx="6290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dirty="0"/>
              <a:t>(4+b)(a + 6) = 4a + 24 + ab + 6b</a:t>
            </a:r>
          </a:p>
        </p:txBody>
      </p:sp>
    </p:spTree>
    <p:extLst>
      <p:ext uri="{BB962C8B-B14F-4D97-AF65-F5344CB8AC3E}">
        <p14:creationId xmlns:p14="http://schemas.microsoft.com/office/powerpoint/2010/main" val="309684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>
            <a:extLst>
              <a:ext uri="{FF2B5EF4-FFF2-40B4-BE49-F238E27FC236}">
                <a16:creationId xmlns:a16="http://schemas.microsoft.com/office/drawing/2014/main" id="{B122357E-EA63-45C6-90FB-C009D87D1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  <p:sp>
        <p:nvSpPr>
          <p:cNvPr id="3" name="Frame 2">
            <a:extLst>
              <a:ext uri="{FF2B5EF4-FFF2-40B4-BE49-F238E27FC236}">
                <a16:creationId xmlns:a16="http://schemas.microsoft.com/office/drawing/2014/main" id="{8FD71005-CCCB-4466-AAF6-F2B7A2CAE7A1}"/>
              </a:ext>
            </a:extLst>
          </p:cNvPr>
          <p:cNvSpPr/>
          <p:nvPr/>
        </p:nvSpPr>
        <p:spPr>
          <a:xfrm>
            <a:off x="1669256" y="1311275"/>
            <a:ext cx="5543550" cy="4321175"/>
          </a:xfrm>
          <a:prstGeom prst="fram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26628" name="TextBox 3">
            <a:extLst>
              <a:ext uri="{FF2B5EF4-FFF2-40B4-BE49-F238E27FC236}">
                <a16:creationId xmlns:a16="http://schemas.microsoft.com/office/drawing/2014/main" id="{17574E31-2181-4EF0-BA7F-FE1ACE2F5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5084763"/>
            <a:ext cx="1125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/>
              <a:t>FRONT</a:t>
            </a:r>
          </a:p>
        </p:txBody>
      </p:sp>
      <p:sp>
        <p:nvSpPr>
          <p:cNvPr id="26629" name="TextBox 4">
            <a:extLst>
              <a:ext uri="{FF2B5EF4-FFF2-40B4-BE49-F238E27FC236}">
                <a16:creationId xmlns:a16="http://schemas.microsoft.com/office/drawing/2014/main" id="{2C537B9E-8E00-4351-925A-16347E143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5084763"/>
            <a:ext cx="412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/>
              <a:t>A</a:t>
            </a:r>
          </a:p>
        </p:txBody>
      </p:sp>
      <p:sp>
        <p:nvSpPr>
          <p:cNvPr id="26630" name="TextBox 5">
            <a:extLst>
              <a:ext uri="{FF2B5EF4-FFF2-40B4-BE49-F238E27FC236}">
                <a16:creationId xmlns:a16="http://schemas.microsoft.com/office/drawing/2014/main" id="{2DEC9EB2-1A26-471D-AA26-407729AC8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763" y="1311275"/>
            <a:ext cx="363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/>
              <a:t>B</a:t>
            </a:r>
          </a:p>
        </p:txBody>
      </p:sp>
      <p:sp>
        <p:nvSpPr>
          <p:cNvPr id="26631" name="TextBox 6">
            <a:extLst>
              <a:ext uri="{FF2B5EF4-FFF2-40B4-BE49-F238E27FC236}">
                <a16:creationId xmlns:a16="http://schemas.microsoft.com/office/drawing/2014/main" id="{AB39315D-9591-4735-8453-9C3714C3D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963" y="1268413"/>
            <a:ext cx="423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/>
              <a:t>C</a:t>
            </a:r>
          </a:p>
        </p:txBody>
      </p:sp>
      <p:sp>
        <p:nvSpPr>
          <p:cNvPr id="26632" name="TextBox 7">
            <a:extLst>
              <a:ext uri="{FF2B5EF4-FFF2-40B4-BE49-F238E27FC236}">
                <a16:creationId xmlns:a16="http://schemas.microsoft.com/office/drawing/2014/main" id="{35BD57A1-8E22-4D09-B228-4582FCDA9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2438" y="5056188"/>
            <a:ext cx="3984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/>
              <a:t>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>
            <a:extLst>
              <a:ext uri="{FF2B5EF4-FFF2-40B4-BE49-F238E27FC236}">
                <a16:creationId xmlns:a16="http://schemas.microsoft.com/office/drawing/2014/main" id="{EEB6ECC2-268B-438E-A2DB-E9F81366E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908050"/>
            <a:ext cx="26368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5400"/>
              <a:t>4(y + 2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FF0F4B-75A8-4C55-8374-B110ECA1261B}"/>
              </a:ext>
            </a:extLst>
          </p:cNvPr>
          <p:cNvSpPr txBox="1"/>
          <p:nvPr/>
        </p:nvSpPr>
        <p:spPr>
          <a:xfrm>
            <a:off x="5026025" y="2857500"/>
            <a:ext cx="3001963" cy="83026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800" dirty="0">
                <a:solidFill>
                  <a:schemeClr val="tx2"/>
                </a:solidFill>
              </a:rPr>
              <a:t>B) y + 8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7DB8BE-02D3-4BBF-B38E-01431E6944FF}"/>
              </a:ext>
            </a:extLst>
          </p:cNvPr>
          <p:cNvSpPr txBox="1"/>
          <p:nvPr/>
        </p:nvSpPr>
        <p:spPr>
          <a:xfrm>
            <a:off x="957263" y="2852738"/>
            <a:ext cx="3379787" cy="83185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800" dirty="0">
                <a:solidFill>
                  <a:schemeClr val="tx2"/>
                </a:solidFill>
              </a:rPr>
              <a:t>A) 4y +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311778-8BA8-412A-8D4C-4FD56FC91F77}"/>
              </a:ext>
            </a:extLst>
          </p:cNvPr>
          <p:cNvSpPr txBox="1"/>
          <p:nvPr/>
        </p:nvSpPr>
        <p:spPr>
          <a:xfrm>
            <a:off x="5026025" y="4797426"/>
            <a:ext cx="3001963" cy="83026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800" dirty="0">
                <a:solidFill>
                  <a:schemeClr val="tx2"/>
                </a:solidFill>
              </a:rPr>
              <a:t>D) 6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C9E631-C21D-4F0D-90A8-7678E7617DEC}"/>
              </a:ext>
            </a:extLst>
          </p:cNvPr>
          <p:cNvSpPr txBox="1"/>
          <p:nvPr/>
        </p:nvSpPr>
        <p:spPr>
          <a:xfrm>
            <a:off x="962025" y="4797425"/>
            <a:ext cx="3375025" cy="83026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800" dirty="0">
                <a:solidFill>
                  <a:schemeClr val="tx2"/>
                </a:solidFill>
              </a:rPr>
              <a:t>C) 4y + 8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E04483E-DE88-42A7-9E3D-A9B413CCA0C2}"/>
              </a:ext>
            </a:extLst>
          </p:cNvPr>
          <p:cNvSpPr/>
          <p:nvPr/>
        </p:nvSpPr>
        <p:spPr>
          <a:xfrm>
            <a:off x="539750" y="4470400"/>
            <a:ext cx="4005263" cy="1658938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400"/>
          </a:p>
        </p:txBody>
      </p:sp>
      <p:sp>
        <p:nvSpPr>
          <p:cNvPr id="27656" name="TextBox 2">
            <a:extLst>
              <a:ext uri="{FF2B5EF4-FFF2-40B4-BE49-F238E27FC236}">
                <a16:creationId xmlns:a16="http://schemas.microsoft.com/office/drawing/2014/main" id="{A4C78E5C-3C82-4F86-B503-7076D82B2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>
            <a:extLst>
              <a:ext uri="{FF2B5EF4-FFF2-40B4-BE49-F238E27FC236}">
                <a16:creationId xmlns:a16="http://schemas.microsoft.com/office/drawing/2014/main" id="{35853C29-51DA-4827-8060-3A0293097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3" y="796925"/>
            <a:ext cx="28289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6000"/>
              <a:t>4(y – 5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A9E227-D23E-420F-91B6-0F8638BE0D81}"/>
              </a:ext>
            </a:extLst>
          </p:cNvPr>
          <p:cNvSpPr txBox="1"/>
          <p:nvPr/>
        </p:nvSpPr>
        <p:spPr>
          <a:xfrm>
            <a:off x="4822825" y="2854325"/>
            <a:ext cx="3387725" cy="922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B) 4y - 9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AC3A4A-5E9A-44F9-98E1-9DD5B91872C5}"/>
              </a:ext>
            </a:extLst>
          </p:cNvPr>
          <p:cNvSpPr txBox="1"/>
          <p:nvPr/>
        </p:nvSpPr>
        <p:spPr>
          <a:xfrm>
            <a:off x="611188" y="2852738"/>
            <a:ext cx="3557587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A) 4y -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6B3507-A1A6-440E-913F-086E91FF3C02}"/>
              </a:ext>
            </a:extLst>
          </p:cNvPr>
          <p:cNvSpPr txBox="1"/>
          <p:nvPr/>
        </p:nvSpPr>
        <p:spPr>
          <a:xfrm>
            <a:off x="4938089" y="4829175"/>
            <a:ext cx="3050835" cy="92333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D) 4y - 2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B16B19-0862-4ACD-8B33-5E8373B2E110}"/>
              </a:ext>
            </a:extLst>
          </p:cNvPr>
          <p:cNvSpPr txBox="1"/>
          <p:nvPr/>
        </p:nvSpPr>
        <p:spPr>
          <a:xfrm>
            <a:off x="785394" y="4797425"/>
            <a:ext cx="3172663" cy="92333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C) 4y + 20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D128A46-9864-452C-BA7D-D0B051CA5129}"/>
              </a:ext>
            </a:extLst>
          </p:cNvPr>
          <p:cNvSpPr/>
          <p:nvPr/>
        </p:nvSpPr>
        <p:spPr>
          <a:xfrm>
            <a:off x="4506913" y="4506913"/>
            <a:ext cx="4005262" cy="1658937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600"/>
          </a:p>
        </p:txBody>
      </p:sp>
      <p:sp>
        <p:nvSpPr>
          <p:cNvPr id="28680" name="TextBox 8">
            <a:extLst>
              <a:ext uri="{FF2B5EF4-FFF2-40B4-BE49-F238E27FC236}">
                <a16:creationId xmlns:a16="http://schemas.microsoft.com/office/drawing/2014/main" id="{D15ADAD1-447E-497F-987F-AD8B089C2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>
            <a:extLst>
              <a:ext uri="{FF2B5EF4-FFF2-40B4-BE49-F238E27FC236}">
                <a16:creationId xmlns:a16="http://schemas.microsoft.com/office/drawing/2014/main" id="{11D06867-7AAD-4114-8628-2E700221C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796925"/>
            <a:ext cx="2697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6000"/>
              <a:t>7(y - 9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96F115-D181-4E04-8488-518FCBF48079}"/>
              </a:ext>
            </a:extLst>
          </p:cNvPr>
          <p:cNvSpPr txBox="1"/>
          <p:nvPr/>
        </p:nvSpPr>
        <p:spPr>
          <a:xfrm>
            <a:off x="4535488" y="2840038"/>
            <a:ext cx="3852862" cy="92233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B) 7y - 6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018FA2-5342-4FF4-82E8-FDB35D79A08A}"/>
              </a:ext>
            </a:extLst>
          </p:cNvPr>
          <p:cNvSpPr txBox="1"/>
          <p:nvPr/>
        </p:nvSpPr>
        <p:spPr>
          <a:xfrm>
            <a:off x="684213" y="2852738"/>
            <a:ext cx="35560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A) 7y - 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BC1E53-6344-4DA7-A427-FC708F5157C9}"/>
              </a:ext>
            </a:extLst>
          </p:cNvPr>
          <p:cNvSpPr txBox="1"/>
          <p:nvPr/>
        </p:nvSpPr>
        <p:spPr>
          <a:xfrm>
            <a:off x="4535488" y="4797425"/>
            <a:ext cx="3852862" cy="922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D) 7y - 1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3CB32A-D0ED-4C13-BF9A-E79742509D65}"/>
              </a:ext>
            </a:extLst>
          </p:cNvPr>
          <p:cNvSpPr txBox="1"/>
          <p:nvPr/>
        </p:nvSpPr>
        <p:spPr>
          <a:xfrm>
            <a:off x="684213" y="4797425"/>
            <a:ext cx="3556000" cy="922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C) 7y - 54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48A8234-381B-42DE-B792-1400241D896F}"/>
              </a:ext>
            </a:extLst>
          </p:cNvPr>
          <p:cNvSpPr/>
          <p:nvPr/>
        </p:nvSpPr>
        <p:spPr>
          <a:xfrm>
            <a:off x="4379913" y="2532063"/>
            <a:ext cx="4162425" cy="1658937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600"/>
          </a:p>
        </p:txBody>
      </p:sp>
      <p:sp>
        <p:nvSpPr>
          <p:cNvPr id="29704" name="TextBox 8">
            <a:extLst>
              <a:ext uri="{FF2B5EF4-FFF2-40B4-BE49-F238E27FC236}">
                <a16:creationId xmlns:a16="http://schemas.microsoft.com/office/drawing/2014/main" id="{C29D00D9-9DDF-40CC-8FCB-0E66FA3C7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>
            <a:extLst>
              <a:ext uri="{FF2B5EF4-FFF2-40B4-BE49-F238E27FC236}">
                <a16:creationId xmlns:a16="http://schemas.microsoft.com/office/drawing/2014/main" id="{0632A1C8-047D-4921-A74E-03AD3C60D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1065213"/>
            <a:ext cx="28273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6000"/>
              <a:t>3(4 – y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9B4FC9-5F77-44AB-A9BE-3623DC3E8A69}"/>
              </a:ext>
            </a:extLst>
          </p:cNvPr>
          <p:cNvSpPr txBox="1"/>
          <p:nvPr/>
        </p:nvSpPr>
        <p:spPr>
          <a:xfrm>
            <a:off x="4927600" y="3108325"/>
            <a:ext cx="3387725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B) 12 – 3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4E0BA3-7FA7-47FB-ADBD-AC84BD6B87BB}"/>
              </a:ext>
            </a:extLst>
          </p:cNvPr>
          <p:cNvSpPr txBox="1"/>
          <p:nvPr/>
        </p:nvSpPr>
        <p:spPr>
          <a:xfrm>
            <a:off x="684213" y="3121025"/>
            <a:ext cx="35560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A) 3y - 1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07CAB3-8A81-49B1-8FC2-AEFE53B98B6F}"/>
              </a:ext>
            </a:extLst>
          </p:cNvPr>
          <p:cNvSpPr txBox="1"/>
          <p:nvPr/>
        </p:nvSpPr>
        <p:spPr>
          <a:xfrm>
            <a:off x="4894263" y="5097463"/>
            <a:ext cx="3421062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D) 7 - 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CFCB12-E8CD-4D0E-B8F3-0A31450EA7BF}"/>
              </a:ext>
            </a:extLst>
          </p:cNvPr>
          <p:cNvSpPr txBox="1"/>
          <p:nvPr/>
        </p:nvSpPr>
        <p:spPr>
          <a:xfrm>
            <a:off x="684213" y="5097463"/>
            <a:ext cx="35560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C) 12 - y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5D4354F-1CCB-4362-A354-AD656D6E9D2F}"/>
              </a:ext>
            </a:extLst>
          </p:cNvPr>
          <p:cNvSpPr/>
          <p:nvPr/>
        </p:nvSpPr>
        <p:spPr>
          <a:xfrm>
            <a:off x="4573588" y="2800350"/>
            <a:ext cx="4005262" cy="1658938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600"/>
          </a:p>
        </p:txBody>
      </p:sp>
      <p:sp>
        <p:nvSpPr>
          <p:cNvPr id="30728" name="TextBox 8">
            <a:extLst>
              <a:ext uri="{FF2B5EF4-FFF2-40B4-BE49-F238E27FC236}">
                <a16:creationId xmlns:a16="http://schemas.microsoft.com/office/drawing/2014/main" id="{9212C046-5A93-4C34-B238-D3A887B67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>
            <a:extLst>
              <a:ext uri="{FF2B5EF4-FFF2-40B4-BE49-F238E27FC236}">
                <a16:creationId xmlns:a16="http://schemas.microsoft.com/office/drawing/2014/main" id="{0D36E7BD-B0A0-4914-9C6D-80FAB30C5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263" y="993775"/>
            <a:ext cx="33369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6000"/>
              <a:t>3(2y + 2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6A5320-598D-4CD8-A575-E3ED13608A43}"/>
              </a:ext>
            </a:extLst>
          </p:cNvPr>
          <p:cNvSpPr txBox="1"/>
          <p:nvPr/>
        </p:nvSpPr>
        <p:spPr>
          <a:xfrm>
            <a:off x="5006975" y="3036888"/>
            <a:ext cx="3389313" cy="92233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B) 6y - 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B06B4B-84D5-406A-A04A-84D040E7C09A}"/>
              </a:ext>
            </a:extLst>
          </p:cNvPr>
          <p:cNvSpPr txBox="1"/>
          <p:nvPr/>
        </p:nvSpPr>
        <p:spPr>
          <a:xfrm>
            <a:off x="763588" y="3049588"/>
            <a:ext cx="3557587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A) 6y + 6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10C8CD-D175-4B4F-9D60-4AA40317A09F}"/>
              </a:ext>
            </a:extLst>
          </p:cNvPr>
          <p:cNvSpPr txBox="1"/>
          <p:nvPr/>
        </p:nvSpPr>
        <p:spPr>
          <a:xfrm>
            <a:off x="4973638" y="5026025"/>
            <a:ext cx="342265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D) 6y +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C3525E-2910-44EA-9BD7-4272B981580D}"/>
              </a:ext>
            </a:extLst>
          </p:cNvPr>
          <p:cNvSpPr txBox="1"/>
          <p:nvPr/>
        </p:nvSpPr>
        <p:spPr>
          <a:xfrm>
            <a:off x="763588" y="4994275"/>
            <a:ext cx="3557587" cy="922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C) 5y + 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FDAD7AA-2DF6-48A5-A22B-DC2AA217B013}"/>
              </a:ext>
            </a:extLst>
          </p:cNvPr>
          <p:cNvSpPr/>
          <p:nvPr/>
        </p:nvSpPr>
        <p:spPr>
          <a:xfrm>
            <a:off x="539750" y="2740025"/>
            <a:ext cx="4005263" cy="1660525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600"/>
          </a:p>
        </p:txBody>
      </p:sp>
      <p:sp>
        <p:nvSpPr>
          <p:cNvPr id="31752" name="TextBox 8">
            <a:extLst>
              <a:ext uri="{FF2B5EF4-FFF2-40B4-BE49-F238E27FC236}">
                <a16:creationId xmlns:a16="http://schemas.microsoft.com/office/drawing/2014/main" id="{17146FE8-E564-41CE-867D-9F960E611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>
            <a:extLst>
              <a:ext uri="{FF2B5EF4-FFF2-40B4-BE49-F238E27FC236}">
                <a16:creationId xmlns:a16="http://schemas.microsoft.com/office/drawing/2014/main" id="{6FBC6571-3E01-4582-8970-642E804D5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796925"/>
            <a:ext cx="3254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6000"/>
              <a:t>6(3y – 5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5CFAAA-4BD6-4925-A340-92A11FB5DBBD}"/>
              </a:ext>
            </a:extLst>
          </p:cNvPr>
          <p:cNvSpPr txBox="1"/>
          <p:nvPr/>
        </p:nvSpPr>
        <p:spPr>
          <a:xfrm>
            <a:off x="4535488" y="2840038"/>
            <a:ext cx="3852862" cy="92233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B) 18y + 3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760495-7F8B-4D36-8D32-A40910DD1E69}"/>
              </a:ext>
            </a:extLst>
          </p:cNvPr>
          <p:cNvSpPr txBox="1"/>
          <p:nvPr/>
        </p:nvSpPr>
        <p:spPr>
          <a:xfrm>
            <a:off x="684213" y="2852738"/>
            <a:ext cx="35560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A) 6y - 3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09D521-4220-4BB9-AA4B-A2133E107C46}"/>
              </a:ext>
            </a:extLst>
          </p:cNvPr>
          <p:cNvSpPr txBox="1"/>
          <p:nvPr/>
        </p:nvSpPr>
        <p:spPr>
          <a:xfrm>
            <a:off x="4535488" y="4797425"/>
            <a:ext cx="3852862" cy="922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D) 18y - 3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DC86CC-C625-405A-AB98-7195380AB871}"/>
              </a:ext>
            </a:extLst>
          </p:cNvPr>
          <p:cNvSpPr txBox="1"/>
          <p:nvPr/>
        </p:nvSpPr>
        <p:spPr>
          <a:xfrm>
            <a:off x="684213" y="4797425"/>
            <a:ext cx="3556000" cy="922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5400" dirty="0">
                <a:solidFill>
                  <a:schemeClr val="tx2"/>
                </a:solidFill>
              </a:rPr>
              <a:t>C) 6y + 30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BAF704E-B13A-4297-882B-A5E8FD6203F2}"/>
              </a:ext>
            </a:extLst>
          </p:cNvPr>
          <p:cNvSpPr/>
          <p:nvPr/>
        </p:nvSpPr>
        <p:spPr>
          <a:xfrm>
            <a:off x="4416425" y="4475163"/>
            <a:ext cx="4162425" cy="1658937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600"/>
          </a:p>
        </p:txBody>
      </p:sp>
      <p:sp>
        <p:nvSpPr>
          <p:cNvPr id="32776" name="TextBox 8">
            <a:extLst>
              <a:ext uri="{FF2B5EF4-FFF2-40B4-BE49-F238E27FC236}">
                <a16:creationId xmlns:a16="http://schemas.microsoft.com/office/drawing/2014/main" id="{E2E67249-7CD9-4C0E-8AF0-AC0675556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>
            <a:extLst>
              <a:ext uri="{FF2B5EF4-FFF2-40B4-BE49-F238E27FC236}">
                <a16:creationId xmlns:a16="http://schemas.microsoft.com/office/drawing/2014/main" id="{DAE104C3-1075-4DD9-9A98-20FE43A88875}"/>
              </a:ext>
            </a:extLst>
          </p:cNvPr>
          <p:cNvSpPr/>
          <p:nvPr/>
        </p:nvSpPr>
        <p:spPr>
          <a:xfrm>
            <a:off x="2627313" y="3644900"/>
            <a:ext cx="3816350" cy="216058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sz="9600" dirty="0"/>
              <a:t>64</a:t>
            </a:r>
          </a:p>
        </p:txBody>
      </p:sp>
      <p:sp>
        <p:nvSpPr>
          <p:cNvPr id="15363" name="TextBox 2">
            <a:extLst>
              <a:ext uri="{FF2B5EF4-FFF2-40B4-BE49-F238E27FC236}">
                <a16:creationId xmlns:a16="http://schemas.microsoft.com/office/drawing/2014/main" id="{4BC6387B-C36C-499B-83E3-F75445F8E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96975"/>
            <a:ext cx="5740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My answer is 64.</a:t>
            </a:r>
          </a:p>
          <a:p>
            <a:pPr eaLnBrk="1" hangingPunct="1"/>
            <a:endParaRPr lang="en-GB" altLang="en-US" sz="2400"/>
          </a:p>
          <a:p>
            <a:pPr eaLnBrk="1" hangingPunct="1"/>
            <a:r>
              <a:rPr lang="en-GB" altLang="en-US" sz="2400"/>
              <a:t>What could my question have been?</a:t>
            </a:r>
          </a:p>
          <a:p>
            <a:pPr eaLnBrk="1" hangingPunct="1"/>
            <a:endParaRPr lang="en-GB" altLang="en-US" sz="2400"/>
          </a:p>
          <a:p>
            <a:pPr eaLnBrk="1" hangingPunct="1"/>
            <a:r>
              <a:rPr lang="en-GB" altLang="en-US" sz="2400"/>
              <a:t>Most unusual answer wins.</a:t>
            </a:r>
          </a:p>
        </p:txBody>
      </p:sp>
      <p:sp>
        <p:nvSpPr>
          <p:cNvPr id="15364" name="TextBox 3">
            <a:extLst>
              <a:ext uri="{FF2B5EF4-FFF2-40B4-BE49-F238E27FC236}">
                <a16:creationId xmlns:a16="http://schemas.microsoft.com/office/drawing/2014/main" id="{4ADC4EDB-528E-40CA-904D-AB46D7EC5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4450"/>
            <a:ext cx="2563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</a:rPr>
              <a:t>Do Now Activit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>
            <a:extLst>
              <a:ext uri="{FF2B5EF4-FFF2-40B4-BE49-F238E27FC236}">
                <a16:creationId xmlns:a16="http://schemas.microsoft.com/office/drawing/2014/main" id="{384F5B80-5AFF-4F63-B119-F86EAED36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6175" y="908050"/>
            <a:ext cx="4387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6000"/>
              <a:t>4y(3y – 5m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B3B772-EBFA-44F7-A2D4-CB46D52727BF}"/>
              </a:ext>
            </a:extLst>
          </p:cNvPr>
          <p:cNvSpPr txBox="1"/>
          <p:nvPr/>
        </p:nvSpPr>
        <p:spPr>
          <a:xfrm>
            <a:off x="4500563" y="2840038"/>
            <a:ext cx="3851275" cy="7080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000" dirty="0">
                <a:solidFill>
                  <a:schemeClr val="tx2"/>
                </a:solidFill>
              </a:rPr>
              <a:t>B) 12y² - 20y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F160F6-E768-4EDA-BB06-28F2AF018B42}"/>
              </a:ext>
            </a:extLst>
          </p:cNvPr>
          <p:cNvSpPr txBox="1"/>
          <p:nvPr/>
        </p:nvSpPr>
        <p:spPr>
          <a:xfrm>
            <a:off x="684213" y="2852738"/>
            <a:ext cx="3556000" cy="7080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000" dirty="0">
                <a:solidFill>
                  <a:schemeClr val="tx2"/>
                </a:solidFill>
              </a:rPr>
              <a:t>A) 12y - 5m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85F92C-8B80-49CE-8FE9-510BFE132815}"/>
              </a:ext>
            </a:extLst>
          </p:cNvPr>
          <p:cNvSpPr txBox="1"/>
          <p:nvPr/>
        </p:nvSpPr>
        <p:spPr>
          <a:xfrm>
            <a:off x="4535488" y="4797425"/>
            <a:ext cx="3852862" cy="7080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000" dirty="0">
                <a:solidFill>
                  <a:schemeClr val="tx2"/>
                </a:solidFill>
              </a:rPr>
              <a:t>D) 12y² - 20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79B72A-E79D-4B7F-A618-B50F000D7023}"/>
              </a:ext>
            </a:extLst>
          </p:cNvPr>
          <p:cNvSpPr txBox="1"/>
          <p:nvPr/>
        </p:nvSpPr>
        <p:spPr>
          <a:xfrm>
            <a:off x="684213" y="4797425"/>
            <a:ext cx="3556000" cy="7080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4000" dirty="0">
                <a:solidFill>
                  <a:schemeClr val="tx2"/>
                </a:solidFill>
              </a:rPr>
              <a:t>C) 12y – 20m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9D33E58-017D-448C-BD8B-49C19D789F4C}"/>
              </a:ext>
            </a:extLst>
          </p:cNvPr>
          <p:cNvSpPr/>
          <p:nvPr/>
        </p:nvSpPr>
        <p:spPr>
          <a:xfrm>
            <a:off x="4356100" y="2349500"/>
            <a:ext cx="4162425" cy="1658938"/>
          </a:xfrm>
          <a:prstGeom prst="ellipse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 sz="1100"/>
          </a:p>
        </p:txBody>
      </p:sp>
      <p:sp>
        <p:nvSpPr>
          <p:cNvPr id="3" name="5-Point Star 2">
            <a:extLst>
              <a:ext uri="{FF2B5EF4-FFF2-40B4-BE49-F238E27FC236}">
                <a16:creationId xmlns:a16="http://schemas.microsoft.com/office/drawing/2014/main" id="{D4A42ADF-6BA4-45E2-9D93-44EED7470890}"/>
              </a:ext>
            </a:extLst>
          </p:cNvPr>
          <p:cNvSpPr/>
          <p:nvPr/>
        </p:nvSpPr>
        <p:spPr>
          <a:xfrm>
            <a:off x="611188" y="404813"/>
            <a:ext cx="1512887" cy="1368425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GB" sz="36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3801" name="TextBox 8">
            <a:extLst>
              <a:ext uri="{FF2B5EF4-FFF2-40B4-BE49-F238E27FC236}">
                <a16:creationId xmlns:a16="http://schemas.microsoft.com/office/drawing/2014/main" id="{797A85E8-7FA5-4125-A97D-85A2612B1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5400"/>
            <a:ext cx="151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chemeClr val="bg1"/>
                </a:solidFill>
              </a:rPr>
              <a:t>Cor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>
            <a:extLst>
              <a:ext uri="{FF2B5EF4-FFF2-40B4-BE49-F238E27FC236}">
                <a16:creationId xmlns:a16="http://schemas.microsoft.com/office/drawing/2014/main" id="{0E60CF04-24E0-4805-8B04-8B410371C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1000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Arial Black" panose="020B0A04020102020204" pitchFamily="34" charset="0"/>
              </a:rPr>
              <a:t>Binomials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F8D0110C-B3D8-40AB-952E-8D2A66784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95600"/>
            <a:ext cx="8229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993366"/>
                </a:solidFill>
                <a:latin typeface="Arial" panose="020B0604020202020204" pitchFamily="34" charset="0"/>
              </a:rPr>
              <a:t>x represent a number or letter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993366"/>
                </a:solidFill>
                <a:latin typeface="Arial" panose="020B0604020202020204" pitchFamily="34" charset="0"/>
              </a:rPr>
              <a:t>a represent a number or letter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993366"/>
                </a:solidFill>
                <a:latin typeface="Arial" panose="020B0604020202020204" pitchFamily="34" charset="0"/>
              </a:rPr>
              <a:t>n represents a power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401B3D30-C144-46A8-B181-29CE698AE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652963"/>
            <a:ext cx="828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6666"/>
                </a:solidFill>
                <a:latin typeface="Arial" panose="020B0604020202020204" pitchFamily="34" charset="0"/>
              </a:rPr>
              <a:t>For example: (1 + x)</a:t>
            </a:r>
            <a:r>
              <a:rPr lang="en-US" altLang="en-US" baseline="30000">
                <a:solidFill>
                  <a:srgbClr val="006666"/>
                </a:solidFill>
                <a:latin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6666"/>
                </a:solidFill>
                <a:latin typeface="Arial" panose="020B0604020202020204" pitchFamily="34" charset="0"/>
              </a:rPr>
              <a:t> =</a:t>
            </a:r>
            <a:r>
              <a:rPr lang="en-US" altLang="en-US" baseline="30000">
                <a:solidFill>
                  <a:srgbClr val="006666"/>
                </a:solidFill>
                <a:latin typeface="Arial" panose="020B0604020202020204" pitchFamily="34" charset="0"/>
              </a:rPr>
              <a:t> </a:t>
            </a:r>
            <a:r>
              <a:rPr lang="en-US" altLang="en-US">
                <a:solidFill>
                  <a:srgbClr val="006666"/>
                </a:solidFill>
                <a:latin typeface="Arial" panose="020B0604020202020204" pitchFamily="34" charset="0"/>
              </a:rPr>
              <a:t>      or     (x + 2)</a:t>
            </a:r>
            <a:r>
              <a:rPr lang="en-US" altLang="en-US" baseline="30000">
                <a:solidFill>
                  <a:srgbClr val="006666"/>
                </a:solidFill>
                <a:latin typeface="Arial" panose="020B0604020202020204" pitchFamily="34" charset="0"/>
              </a:rPr>
              <a:t>3</a:t>
            </a:r>
            <a:r>
              <a:rPr lang="en-US" altLang="en-US">
                <a:solidFill>
                  <a:srgbClr val="006666"/>
                </a:solidFill>
                <a:latin typeface="Arial" panose="020B0604020202020204" pitchFamily="34" charset="0"/>
              </a:rPr>
              <a:t> =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1C921B65-B16E-4063-86B9-C61BC4281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8" y="5399088"/>
            <a:ext cx="8310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Questions… 			Find  			Multipl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	Expand the binomial		    What is..?</a:t>
            </a:r>
          </a:p>
        </p:txBody>
      </p:sp>
      <p:graphicFrame>
        <p:nvGraphicFramePr>
          <p:cNvPr id="16390" name="Object 3">
            <a:extLst>
              <a:ext uri="{FF2B5EF4-FFF2-40B4-BE49-F238E27FC236}">
                <a16:creationId xmlns:a16="http://schemas.microsoft.com/office/drawing/2014/main" id="{53A218E1-BDB8-4D8C-967F-65CCD6815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052513"/>
          <a:ext cx="26924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508000" imgH="279400" progId="Equation.DSMT4">
                  <p:embed/>
                </p:oleObj>
              </mc:Choice>
              <mc:Fallback>
                <p:oleObj name="Equation" r:id="rId5" imgW="508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52513"/>
                        <a:ext cx="2692400" cy="1481137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13" descr="http://t3.gstatic.com/images?q=tbn:ANd9GcTgtVLHfs_IIo6zmG3iI50iPbiHbjrbhvnA9o5ztLN1TsqS4Pe2:crackiitjee.com/video-lectures/wp-content/uploads/2012/12/ForQuizzes-3.jpg">
            <a:extLst>
              <a:ext uri="{FF2B5EF4-FFF2-40B4-BE49-F238E27FC236}">
                <a16:creationId xmlns:a16="http://schemas.microsoft.com/office/drawing/2014/main" id="{6A67C3A2-A9A5-45C9-BE27-2B63645BE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49275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~PP3222.WAV">
            <a:hlinkClick r:id="" action="ppaction://media"/>
            <a:extLst>
              <a:ext uri="{FF2B5EF4-FFF2-40B4-BE49-F238E27FC236}">
                <a16:creationId xmlns:a16="http://schemas.microsoft.com/office/drawing/2014/main" id="{C8D495ED-6370-458E-8A8F-29C9846A90C5}"/>
              </a:ext>
            </a:extLst>
          </p:cNvPr>
          <p:cNvPicPr>
            <a:picLocks noRot="1" noChangeAspect="1"/>
          </p:cNvPicPr>
          <p:nvPr>
            <a:wavAudioFile r:embed="rId3" name="~PP3222.WAV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825" y="63468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advTm="411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5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6152" grpId="0" autoUpdateAnimBg="0"/>
      <p:bldP spid="6153" grpId="0" autoUpdateAnimBg="0"/>
      <p:bldP spid="615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>
            <a:extLst>
              <a:ext uri="{FF2B5EF4-FFF2-40B4-BE49-F238E27FC236}">
                <a16:creationId xmlns:a16="http://schemas.microsoft.com/office/drawing/2014/main" id="{3D55352A-2123-4DD9-8CBE-B893E477B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2656"/>
            <a:ext cx="676875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latin typeface="Arial Black" pitchFamily="34" charset="0"/>
              </a:rPr>
              <a:t>Binomial Theorem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solidFill>
                  <a:srgbClr val="FF0000"/>
                </a:solidFill>
                <a:latin typeface="Arial Black" pitchFamily="34" charset="0"/>
              </a:rPr>
              <a:t>part 1: 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993366"/>
                </a:solidFill>
                <a:latin typeface="Rage Italic" pitchFamily="66" charset="0"/>
              </a:rPr>
              <a:t>(Pascal ∆)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EFCD75D9-11E6-4292-8EE8-C7D616C52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397125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993366"/>
                </a:solidFill>
                <a:latin typeface="Arial" panose="020B0604020202020204" pitchFamily="34" charset="0"/>
              </a:rPr>
              <a:t>Fill in the missing numbers for this triangle on your paper </a:t>
            </a:r>
          </a:p>
        </p:txBody>
      </p:sp>
      <p:pic>
        <p:nvPicPr>
          <p:cNvPr id="17412" name="Picture 12" descr="http://britton.disted.camosun.bc.ca/pascal/pastri1.gif">
            <a:extLst>
              <a:ext uri="{FF2B5EF4-FFF2-40B4-BE49-F238E27FC236}">
                <a16:creationId xmlns:a16="http://schemas.microsoft.com/office/drawing/2014/main" id="{761C9E6A-655B-4D15-913B-EDA2C8789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260350"/>
            <a:ext cx="24574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4">
            <a:extLst>
              <a:ext uri="{FF2B5EF4-FFF2-40B4-BE49-F238E27FC236}">
                <a16:creationId xmlns:a16="http://schemas.microsoft.com/office/drawing/2014/main" id="{F494A343-72E2-496E-B51C-81404965C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801938"/>
            <a:ext cx="56007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~PP821.WAV">
            <a:hlinkClick r:id="" action="ppaction://media"/>
            <a:extLst>
              <a:ext uri="{FF2B5EF4-FFF2-40B4-BE49-F238E27FC236}">
                <a16:creationId xmlns:a16="http://schemas.microsoft.com/office/drawing/2014/main" id="{89CA6A12-E2CF-468D-BF45-A8110B4F0166}"/>
              </a:ext>
            </a:extLst>
          </p:cNvPr>
          <p:cNvPicPr>
            <a:picLocks noRot="1" noChangeAspect="1"/>
          </p:cNvPicPr>
          <p:nvPr>
            <a:wavAudioFile r:embed="rId2" name="~PP821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9338" y="6383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55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1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615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>
            <a:extLst>
              <a:ext uri="{FF2B5EF4-FFF2-40B4-BE49-F238E27FC236}">
                <a16:creationId xmlns:a16="http://schemas.microsoft.com/office/drawing/2014/main" id="{D58769FE-C930-41D3-879C-1D71E53A7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2656"/>
            <a:ext cx="676875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latin typeface="Arial Black" pitchFamily="34" charset="0"/>
              </a:rPr>
              <a:t>Describe the patterns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solidFill>
                  <a:srgbClr val="FF0000"/>
                </a:solidFill>
                <a:latin typeface="Arial Black" pitchFamily="34" charset="0"/>
              </a:rPr>
              <a:t>part 1: 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993366"/>
                </a:solidFill>
                <a:latin typeface="Rage Italic" pitchFamily="66" charset="0"/>
              </a:rPr>
              <a:t>(Pascal ∆)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69176561-31BD-4ECE-BBFB-7EF2E55D9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343400"/>
            <a:ext cx="464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 </a:t>
            </a:r>
            <a:endParaRPr lang="en-US" altLang="en-US" sz="280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436" name="Picture 12" descr="http://britton.disted.camosun.bc.ca/pascal/pastri1.gif">
            <a:extLst>
              <a:ext uri="{FF2B5EF4-FFF2-40B4-BE49-F238E27FC236}">
                <a16:creationId xmlns:a16="http://schemas.microsoft.com/office/drawing/2014/main" id="{25E176E3-9787-46FF-AD38-6354634D1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260350"/>
            <a:ext cx="24574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EFDBE8F-AE55-4AA9-847E-2EA2C98037EB}"/>
              </a:ext>
            </a:extLst>
          </p:cNvPr>
          <p:cNvGraphicFramePr>
            <a:graphicFrameLocks noGrp="1"/>
          </p:cNvGraphicFramePr>
          <p:nvPr/>
        </p:nvGraphicFramePr>
        <p:xfrm>
          <a:off x="1258888" y="2708275"/>
          <a:ext cx="6096000" cy="1828800"/>
        </p:xfrm>
        <a:graphic>
          <a:graphicData uri="http://schemas.openxmlformats.org/drawingml/2006/table">
            <a:tbl>
              <a:tblPr/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  <a:r>
                        <a:rPr lang="en-US" sz="2400" baseline="30000" dirty="0"/>
                        <a:t>0</a:t>
                      </a:r>
                      <a:r>
                        <a:rPr lang="en-US" sz="2400" dirty="0"/>
                        <a:t> = 1 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2</a:t>
                      </a:r>
                      <a:r>
                        <a:rPr lang="en-US" sz="2400" baseline="30000" dirty="0"/>
                        <a:t>1</a:t>
                      </a:r>
                      <a:r>
                        <a:rPr lang="en-US" sz="2400" dirty="0"/>
                        <a:t> = 1+1 = 2 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2</a:t>
                      </a:r>
                      <a:r>
                        <a:rPr lang="en-US" sz="2400" baseline="30000" dirty="0"/>
                        <a:t>2</a:t>
                      </a:r>
                      <a:r>
                        <a:rPr lang="en-US" sz="2400" dirty="0"/>
                        <a:t> = 1+2+1 = 4 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2</a:t>
                      </a:r>
                      <a:r>
                        <a:rPr lang="en-US" sz="2400" baseline="30000" dirty="0"/>
                        <a:t>3</a:t>
                      </a:r>
                      <a:r>
                        <a:rPr lang="en-US" sz="2400" dirty="0"/>
                        <a:t> = 1+3+3+1 = 8 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2</a:t>
                      </a:r>
                      <a:r>
                        <a:rPr lang="en-US" sz="2400" baseline="30000" dirty="0"/>
                        <a:t>4</a:t>
                      </a:r>
                      <a:r>
                        <a:rPr lang="en-US" sz="2400" dirty="0"/>
                        <a:t> = 1+4+6+4+1 = 16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439" name="Rectangle 1">
            <a:extLst>
              <a:ext uri="{FF2B5EF4-FFF2-40B4-BE49-F238E27FC236}">
                <a16:creationId xmlns:a16="http://schemas.microsoft.com/office/drawing/2014/main" id="{5CF20A1F-2ABF-48C5-82B8-B7476982F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he Sums of the Rows</a:t>
            </a:r>
            <a:endParaRPr lang="en-US" altLang="en-US" sz="90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The sum of the numbers in any row is equal to 2 to the n</a:t>
            </a:r>
            <a:r>
              <a:rPr lang="en-US" altLang="en-US" sz="1200" baseline="30000">
                <a:latin typeface="Arial" panose="020B0604020202020204" pitchFamily="34" charset="0"/>
              </a:rPr>
              <a:t>th </a:t>
            </a:r>
            <a:r>
              <a:rPr lang="en-US" altLang="en-US" sz="1200">
                <a:latin typeface="Arial" panose="020B0604020202020204" pitchFamily="34" charset="0"/>
              </a:rPr>
              <a:t>power or 2</a:t>
            </a:r>
            <a:r>
              <a:rPr lang="en-US" altLang="en-US" sz="1200" baseline="30000">
                <a:latin typeface="Arial" panose="020B0604020202020204" pitchFamily="34" charset="0"/>
              </a:rPr>
              <a:t>n</a:t>
            </a:r>
            <a:r>
              <a:rPr lang="en-US" altLang="en-US" sz="1200">
                <a:latin typeface="Arial" panose="020B0604020202020204" pitchFamily="34" charset="0"/>
              </a:rPr>
              <a:t>, when n is the number of the row. For example:</a:t>
            </a:r>
            <a:r>
              <a:rPr lang="en-US" altLang="en-US" sz="900">
                <a:latin typeface="Arial" panose="020B0604020202020204" pitchFamily="34" charset="0"/>
              </a:rPr>
              <a:t> </a:t>
            </a:r>
            <a:br>
              <a:rPr lang="en-US" altLang="en-US" sz="900">
                <a:latin typeface="Arial" panose="020B0604020202020204" pitchFamily="34" charset="0"/>
              </a:rPr>
            </a:br>
            <a:r>
              <a:rPr lang="en-US" altLang="en-US" sz="900">
                <a:latin typeface="Arial" panose="020B0604020202020204" pitchFamily="34" charset="0"/>
              </a:rPr>
              <a:t>  </a:t>
            </a:r>
            <a:endParaRPr lang="en-US" altLang="en-US" sz="180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40" name="Text Box 2">
            <a:extLst>
              <a:ext uri="{FF2B5EF4-FFF2-40B4-BE49-F238E27FC236}">
                <a16:creationId xmlns:a16="http://schemas.microsoft.com/office/drawing/2014/main" id="{91787B52-66E9-4927-A01C-BE69FBA02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29150"/>
            <a:ext cx="8915400" cy="1752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The sum of the numbers in any row is equal to ___ to the nth power or ____ when n is ___________________.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1B5F8A68-1083-4DBB-AE2B-96240BEE5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5019675"/>
            <a:ext cx="9350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2</a:t>
            </a:r>
            <a:endParaRPr lang="en-US" sz="2800" dirty="0">
              <a:solidFill>
                <a:schemeClr val="accent6">
                  <a:lumMod val="60000"/>
                  <a:lumOff val="4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3FEB4F97-11BD-41D8-8957-8A50CB970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0188" y="5091113"/>
            <a:ext cx="936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2</a:t>
            </a:r>
            <a:r>
              <a:rPr lang="en-US" sz="3200" baseline="300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n</a:t>
            </a:r>
            <a:endParaRPr lang="en-US" sz="2800" baseline="30000" dirty="0">
              <a:solidFill>
                <a:schemeClr val="accent6">
                  <a:lumMod val="60000"/>
                  <a:lumOff val="4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7E5D8D6E-503C-4F29-97C9-639B5692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5580063"/>
            <a:ext cx="5321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the number of the row</a:t>
            </a:r>
            <a:endParaRPr lang="en-US" sz="2800" baseline="30000" dirty="0">
              <a:solidFill>
                <a:schemeClr val="accent6">
                  <a:lumMod val="60000"/>
                  <a:lumOff val="4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16" name="~PP1012.WAV">
            <a:hlinkClick r:id="" action="ppaction://media"/>
            <a:extLst>
              <a:ext uri="{FF2B5EF4-FFF2-40B4-BE49-F238E27FC236}">
                <a16:creationId xmlns:a16="http://schemas.microsoft.com/office/drawing/2014/main" id="{9D5349EF-7EE3-4A5A-BE23-CE3CAF85A224}"/>
              </a:ext>
            </a:extLst>
          </p:cNvPr>
          <p:cNvPicPr>
            <a:picLocks noRot="1" noChangeAspect="1"/>
          </p:cNvPicPr>
          <p:nvPr>
            <a:wavAudioFile r:embed="rId2" name="~PP1012.WAV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9338" y="6383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497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3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6153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C450965D-31CD-453A-9982-F0ECFC05F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" y="1695450"/>
          <a:ext cx="25669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952087" imgH="279279" progId="Equation.DSMT4">
                  <p:embed/>
                </p:oleObj>
              </mc:Choice>
              <mc:Fallback>
                <p:oleObj name="Equation" r:id="rId5" imgW="952087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695450"/>
                        <a:ext cx="25669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>
            <a:extLst>
              <a:ext uri="{FF2B5EF4-FFF2-40B4-BE49-F238E27FC236}">
                <a16:creationId xmlns:a16="http://schemas.microsoft.com/office/drawing/2014/main" id="{A8930257-EB18-4CE8-9CC8-57E87E4D1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3" y="128588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A binomial is a polynomial with two terms such as </a:t>
            </a:r>
            <a:r>
              <a:rPr lang="en-US" altLang="en-US" sz="2400" i="1">
                <a:solidFill>
                  <a:srgbClr val="80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 + </a:t>
            </a:r>
            <a:r>
              <a:rPr lang="en-US" altLang="en-US" sz="2400" i="1">
                <a:solidFill>
                  <a:srgbClr val="800000"/>
                </a:solidFill>
                <a:latin typeface="Arial" panose="020B0604020202020204" pitchFamily="34" charset="0"/>
              </a:rPr>
              <a:t>a.  </a:t>
            </a: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Often we need to raise a binomial to a power.  In this section we'll explore a way to do just that without lengthy multiplication.</a:t>
            </a:r>
            <a:endParaRPr lang="en-US" altLang="en-US" sz="2400" i="1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E011B70B-73CC-45F1-A4B7-52145D677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8" y="2443163"/>
          <a:ext cx="39100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1447800" imgH="279400" progId="Equation.DSMT4">
                  <p:embed/>
                </p:oleObj>
              </mc:Choice>
              <mc:Fallback>
                <p:oleObj name="Equation" r:id="rId7" imgW="1447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2443163"/>
                        <a:ext cx="39100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9DDAA196-BFC2-4F9C-88A9-9B169FFE9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3252788"/>
          <a:ext cx="5118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1905000" imgH="279400" progId="Equation.DSMT4">
                  <p:embed/>
                </p:oleObj>
              </mc:Choice>
              <mc:Fallback>
                <p:oleObj name="Equation" r:id="rId9" imgW="1905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3252788"/>
                        <a:ext cx="51181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3D6960C7-9BF3-4D00-9C85-8C4AA0F8C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8" y="4043363"/>
          <a:ext cx="65039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1" imgW="2425700" imgH="279400" progId="Equation.DSMT4">
                  <p:embed/>
                </p:oleObj>
              </mc:Choice>
              <mc:Fallback>
                <p:oleObj name="Equation" r:id="rId11" imgW="24257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4043363"/>
                        <a:ext cx="65039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>
            <a:extLst>
              <a:ext uri="{FF2B5EF4-FFF2-40B4-BE49-F238E27FC236}">
                <a16:creationId xmlns:a16="http://schemas.microsoft.com/office/drawing/2014/main" id="{C3665FD8-91EE-4FF4-8D1E-6E83E8A66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295400"/>
            <a:ext cx="3200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66"/>
                </a:solidFill>
                <a:latin typeface="Arial" panose="020B0604020202020204" pitchFamily="34" charset="0"/>
              </a:rPr>
              <a:t>Can you see a pattern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66"/>
                </a:solidFill>
                <a:latin typeface="Arial" panose="020B0604020202020204" pitchFamily="34" charset="0"/>
              </a:rPr>
              <a:t>Can you make a guess what the next one would be?</a:t>
            </a: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7BC5A360-88EC-4353-86B0-22B5D6FF7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8" y="4838700"/>
          <a:ext cx="1663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3" imgW="634725" imgH="279279" progId="Equation.DSMT4">
                  <p:embed/>
                </p:oleObj>
              </mc:Choice>
              <mc:Fallback>
                <p:oleObj name="Equation" r:id="rId13" imgW="634725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4838700"/>
                        <a:ext cx="16637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AutoShape 10">
            <a:extLst>
              <a:ext uri="{FF2B5EF4-FFF2-40B4-BE49-F238E27FC236}">
                <a16:creationId xmlns:a16="http://schemas.microsoft.com/office/drawing/2014/main" id="{1FF894C1-081A-490F-B3AA-8C35254E1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1804988"/>
            <a:ext cx="457200" cy="292417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A0A81D3B-8455-417B-9752-73260D6F03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713" y="4886325"/>
          <a:ext cx="72786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5" imgW="2717800" imgH="228600" progId="Equation.DSMT4">
                  <p:embed/>
                </p:oleObj>
              </mc:Choice>
              <mc:Fallback>
                <p:oleObj name="Equation" r:id="rId15" imgW="2717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886325"/>
                        <a:ext cx="72786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AutoShape 14">
            <a:extLst>
              <a:ext uri="{FF2B5EF4-FFF2-40B4-BE49-F238E27FC236}">
                <a16:creationId xmlns:a16="http://schemas.microsoft.com/office/drawing/2014/main" id="{7761FA28-84D1-46A4-8B79-1F34DC0B1024}"/>
              </a:ext>
            </a:extLst>
          </p:cNvPr>
          <p:cNvSpPr>
            <a:spLocks noChangeArrowheads="1"/>
          </p:cNvSpPr>
          <p:nvPr/>
        </p:nvSpPr>
        <p:spPr bwMode="auto">
          <a:xfrm rot="-3585831">
            <a:off x="4075112" y="738188"/>
            <a:ext cx="557213" cy="4992688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87" name="AutoShape 15">
            <a:extLst>
              <a:ext uri="{FF2B5EF4-FFF2-40B4-BE49-F238E27FC236}">
                <a16:creationId xmlns:a16="http://schemas.microsoft.com/office/drawing/2014/main" id="{2BC1DE58-898D-41FE-A319-0875705A6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113" y="4881563"/>
            <a:ext cx="4572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88" name="AutoShape 16">
            <a:extLst>
              <a:ext uri="{FF2B5EF4-FFF2-40B4-BE49-F238E27FC236}">
                <a16:creationId xmlns:a16="http://schemas.microsoft.com/office/drawing/2014/main" id="{2CF30054-EDC9-4004-8B46-8D83C58F3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3913" y="4805363"/>
            <a:ext cx="4572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89" name="Text Box 17">
            <a:extLst>
              <a:ext uri="{FF2B5EF4-FFF2-40B4-BE49-F238E27FC236}">
                <a16:creationId xmlns:a16="http://schemas.microsoft.com/office/drawing/2014/main" id="{BA658294-A2EA-4EA7-A822-B71B0A04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38788"/>
            <a:ext cx="8601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We can easily see the pattern on the</a:t>
            </a:r>
            <a:r>
              <a:rPr lang="en-US" altLang="en-US" sz="2800" i="1">
                <a:solidFill>
                  <a:srgbClr val="800000"/>
                </a:solidFill>
                <a:latin typeface="Arial" panose="020B0604020202020204" pitchFamily="34" charset="0"/>
              </a:rPr>
              <a:t> x</a:t>
            </a: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's and the </a:t>
            </a:r>
            <a:r>
              <a:rPr lang="en-US" altLang="en-US" sz="2800" i="1">
                <a:solidFill>
                  <a:srgbClr val="80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's.  But what about the coefficients?  Make a guess and then as we go we'll see how you did.</a:t>
            </a:r>
          </a:p>
        </p:txBody>
      </p:sp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8FDD3230-89C2-4931-8BC9-CB17CD280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8" y="1143000"/>
          <a:ext cx="18970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7" imgW="723586" imgH="279279" progId="Equation.DSMT4">
                  <p:embed/>
                </p:oleObj>
              </mc:Choice>
              <mc:Fallback>
                <p:oleObj name="Equation" r:id="rId17" imgW="723586" imgH="27927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1143000"/>
                        <a:ext cx="18970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~PP3954.WAV">
            <a:hlinkClick r:id="" action="ppaction://media"/>
            <a:extLst>
              <a:ext uri="{FF2B5EF4-FFF2-40B4-BE49-F238E27FC236}">
                <a16:creationId xmlns:a16="http://schemas.microsoft.com/office/drawing/2014/main" id="{CBC3995F-D11B-4340-8BE1-38826146AD1D}"/>
              </a:ext>
            </a:extLst>
          </p:cNvPr>
          <p:cNvPicPr>
            <a:picLocks noRot="1" noChangeAspect="1"/>
          </p:cNvPicPr>
          <p:nvPr>
            <a:wavAudioFile r:embed="rId3" name="~PP3954.WAV"/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9338" y="6383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advTm="1049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3080" grpId="0" autoUpdateAnimBg="0"/>
      <p:bldP spid="3082" grpId="0" animBg="1"/>
      <p:bldP spid="3086" grpId="0" animBg="1"/>
      <p:bldP spid="3087" grpId="0" animBg="1"/>
      <p:bldP spid="3088" grpId="0" animBg="1"/>
      <p:bldP spid="308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4985B4C-D943-402F-B88C-96FADF4CC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3284538"/>
          <a:ext cx="28416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5" imgW="1054100" imgH="279400" progId="Equation.DSMT4">
                  <p:embed/>
                </p:oleObj>
              </mc:Choice>
              <mc:Fallback>
                <p:oleObj name="Equation" r:id="rId5" imgW="1054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84538"/>
                        <a:ext cx="28416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>
            <a:extLst>
              <a:ext uri="{FF2B5EF4-FFF2-40B4-BE49-F238E27FC236}">
                <a16:creationId xmlns:a16="http://schemas.microsoft.com/office/drawing/2014/main" id="{86CE7FDC-CDDF-4E0D-9834-449C8D269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Let's list all of the coefficients on the </a:t>
            </a:r>
            <a:r>
              <a:rPr lang="en-US" altLang="en-US" sz="1800" i="1">
                <a:solidFill>
                  <a:srgbClr val="80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's and the </a:t>
            </a:r>
            <a:r>
              <a:rPr lang="en-US" altLang="en-US" sz="1800" i="1">
                <a:solidFill>
                  <a:srgbClr val="80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's and look for a pattern.  </a:t>
            </a:r>
            <a:endParaRPr lang="en-US" altLang="en-US" sz="1800" i="1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D77144D8-1521-49D9-917C-8FBA73067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32250"/>
          <a:ext cx="4184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7" imgW="1549400" imgH="279400" progId="Equation.DSMT4">
                  <p:embed/>
                </p:oleObj>
              </mc:Choice>
              <mc:Fallback>
                <p:oleObj name="Equation" r:id="rId7" imgW="1549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2250"/>
                        <a:ext cx="4184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1EFA4E27-EE7A-434F-AA03-D71D8034A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8" y="4841875"/>
          <a:ext cx="53911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9" imgW="2006600" imgH="279400" progId="Equation.DSMT4">
                  <p:embed/>
                </p:oleObj>
              </mc:Choice>
              <mc:Fallback>
                <p:oleObj name="Equation" r:id="rId9" imgW="20066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4841875"/>
                        <a:ext cx="53911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BECA9406-D4BE-4638-A2F8-5EB20C7C2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32450"/>
          <a:ext cx="6777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1" imgW="2527300" imgH="279400" progId="Equation.DSMT4">
                  <p:embed/>
                </p:oleObj>
              </mc:Choice>
              <mc:Fallback>
                <p:oleObj name="Equation" r:id="rId11" imgW="2527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2450"/>
                        <a:ext cx="67770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5">
            <a:extLst>
              <a:ext uri="{FF2B5EF4-FFF2-40B4-BE49-F238E27FC236}">
                <a16:creationId xmlns:a16="http://schemas.microsoft.com/office/drawing/2014/main" id="{8A6B6EB4-3571-48D2-8628-D3A185E41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2632075"/>
          <a:ext cx="18970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3" imgW="723586" imgH="279279" progId="Equation.DSMT4">
                  <p:embed/>
                </p:oleObj>
              </mc:Choice>
              <mc:Fallback>
                <p:oleObj name="Equation" r:id="rId13" imgW="723586" imgH="2792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632075"/>
                        <a:ext cx="18970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>
            <a:extLst>
              <a:ext uri="{FF2B5EF4-FFF2-40B4-BE49-F238E27FC236}">
                <a16:creationId xmlns:a16="http://schemas.microsoft.com/office/drawing/2014/main" id="{40B934F4-110A-47D1-B420-EBA92FF0E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990600"/>
            <a:ext cx="32766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       </a:t>
            </a: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    1     1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    1     2     1 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 1     3     3     1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1     4     6     4     1</a:t>
            </a:r>
          </a:p>
        </p:txBody>
      </p:sp>
      <p:grpSp>
        <p:nvGrpSpPr>
          <p:cNvPr id="2" name="Group 53">
            <a:extLst>
              <a:ext uri="{FF2B5EF4-FFF2-40B4-BE49-F238E27FC236}">
                <a16:creationId xmlns:a16="http://schemas.microsoft.com/office/drawing/2014/main" id="{29976473-2D6A-4E97-B1A6-E318F22BAF71}"/>
              </a:ext>
            </a:extLst>
          </p:cNvPr>
          <p:cNvGrpSpPr>
            <a:grpSpLocks/>
          </p:cNvGrpSpPr>
          <p:nvPr/>
        </p:nvGrpSpPr>
        <p:grpSpPr bwMode="auto">
          <a:xfrm>
            <a:off x="6442075" y="1966913"/>
            <a:ext cx="646113" cy="746125"/>
            <a:chOff x="3986" y="1203"/>
            <a:chExt cx="407" cy="470"/>
          </a:xfrm>
        </p:grpSpPr>
        <p:sp>
          <p:nvSpPr>
            <p:cNvPr id="20522" name="Text Box 18">
              <a:extLst>
                <a:ext uri="{FF2B5EF4-FFF2-40B4-BE49-F238E27FC236}">
                  <a16:creationId xmlns:a16="http://schemas.microsoft.com/office/drawing/2014/main" id="{93F630CD-4EB2-49E8-B259-0B528D572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3" y="1203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23" name="AutoShape 19">
              <a:extLst>
                <a:ext uri="{FF2B5EF4-FFF2-40B4-BE49-F238E27FC236}">
                  <a16:creationId xmlns:a16="http://schemas.microsoft.com/office/drawing/2014/main" id="{767EC237-8D48-4BD1-BFFF-CEFC76E7157F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070" y="1349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52">
            <a:extLst>
              <a:ext uri="{FF2B5EF4-FFF2-40B4-BE49-F238E27FC236}">
                <a16:creationId xmlns:a16="http://schemas.microsoft.com/office/drawing/2014/main" id="{CD2D4F79-6211-48DC-8380-ACAB036BB14A}"/>
              </a:ext>
            </a:extLst>
          </p:cNvPr>
          <p:cNvGrpSpPr>
            <a:grpSpLocks/>
          </p:cNvGrpSpPr>
          <p:nvPr/>
        </p:nvGrpSpPr>
        <p:grpSpPr bwMode="auto">
          <a:xfrm>
            <a:off x="6165850" y="2833688"/>
            <a:ext cx="646113" cy="746125"/>
            <a:chOff x="3812" y="1749"/>
            <a:chExt cx="407" cy="470"/>
          </a:xfrm>
        </p:grpSpPr>
        <p:sp>
          <p:nvSpPr>
            <p:cNvPr id="20520" name="Text Box 20">
              <a:extLst>
                <a:ext uri="{FF2B5EF4-FFF2-40B4-BE49-F238E27FC236}">
                  <a16:creationId xmlns:a16="http://schemas.microsoft.com/office/drawing/2014/main" id="{3CEAA6BF-E024-49DE-AFF3-F1A895518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9" y="17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21" name="AutoShape 21">
              <a:extLst>
                <a:ext uri="{FF2B5EF4-FFF2-40B4-BE49-F238E27FC236}">
                  <a16:creationId xmlns:a16="http://schemas.microsoft.com/office/drawing/2014/main" id="{9DC1DAFD-E527-444B-B753-1B97FF448C27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3896" y="189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id="{1147CD79-89F5-446A-835D-71EBE63C8FC2}"/>
              </a:ext>
            </a:extLst>
          </p:cNvPr>
          <p:cNvGrpSpPr>
            <a:grpSpLocks/>
          </p:cNvGrpSpPr>
          <p:nvPr/>
        </p:nvGrpSpPr>
        <p:grpSpPr bwMode="auto">
          <a:xfrm>
            <a:off x="6794500" y="2833688"/>
            <a:ext cx="646113" cy="746125"/>
            <a:chOff x="4082" y="1299"/>
            <a:chExt cx="407" cy="470"/>
          </a:xfrm>
        </p:grpSpPr>
        <p:sp>
          <p:nvSpPr>
            <p:cNvPr id="20518" name="Text Box 22">
              <a:extLst>
                <a:ext uri="{FF2B5EF4-FFF2-40B4-BE49-F238E27FC236}">
                  <a16:creationId xmlns:a16="http://schemas.microsoft.com/office/drawing/2014/main" id="{37576113-A9DE-441E-823A-BEBAC2DC6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19" name="AutoShape 23">
              <a:extLst>
                <a:ext uri="{FF2B5EF4-FFF2-40B4-BE49-F238E27FC236}">
                  <a16:creationId xmlns:a16="http://schemas.microsoft.com/office/drawing/2014/main" id="{9595FB2E-AE9D-44C3-80D4-0F9E646232B1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6E8F7893-82B1-4327-83D7-C62B62EEC0F4}"/>
              </a:ext>
            </a:extLst>
          </p:cNvPr>
          <p:cNvGrpSpPr>
            <a:grpSpLocks/>
          </p:cNvGrpSpPr>
          <p:nvPr/>
        </p:nvGrpSpPr>
        <p:grpSpPr bwMode="auto">
          <a:xfrm>
            <a:off x="5661025" y="3690938"/>
            <a:ext cx="646113" cy="746125"/>
            <a:chOff x="4082" y="1299"/>
            <a:chExt cx="407" cy="470"/>
          </a:xfrm>
        </p:grpSpPr>
        <p:sp>
          <p:nvSpPr>
            <p:cNvPr id="20516" name="Text Box 26">
              <a:extLst>
                <a:ext uri="{FF2B5EF4-FFF2-40B4-BE49-F238E27FC236}">
                  <a16:creationId xmlns:a16="http://schemas.microsoft.com/office/drawing/2014/main" id="{311F0844-7BCE-418D-BAB4-E67740889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17" name="AutoShape 27">
              <a:extLst>
                <a:ext uri="{FF2B5EF4-FFF2-40B4-BE49-F238E27FC236}">
                  <a16:creationId xmlns:a16="http://schemas.microsoft.com/office/drawing/2014/main" id="{05AD1B15-F5E9-4F67-976D-CA0C436637F6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28">
            <a:extLst>
              <a:ext uri="{FF2B5EF4-FFF2-40B4-BE49-F238E27FC236}">
                <a16:creationId xmlns:a16="http://schemas.microsoft.com/office/drawing/2014/main" id="{25992374-28E7-458B-8E86-F93B3F72D35E}"/>
              </a:ext>
            </a:extLst>
          </p:cNvPr>
          <p:cNvGrpSpPr>
            <a:grpSpLocks/>
          </p:cNvGrpSpPr>
          <p:nvPr/>
        </p:nvGrpSpPr>
        <p:grpSpPr bwMode="auto">
          <a:xfrm>
            <a:off x="6332538" y="3705225"/>
            <a:ext cx="646112" cy="746125"/>
            <a:chOff x="4082" y="1299"/>
            <a:chExt cx="407" cy="470"/>
          </a:xfrm>
        </p:grpSpPr>
        <p:sp>
          <p:nvSpPr>
            <p:cNvPr id="20514" name="Text Box 29">
              <a:extLst>
                <a:ext uri="{FF2B5EF4-FFF2-40B4-BE49-F238E27FC236}">
                  <a16:creationId xmlns:a16="http://schemas.microsoft.com/office/drawing/2014/main" id="{3511ADC6-DA29-40B8-B52C-C4221F7CF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15" name="AutoShape 30">
              <a:extLst>
                <a:ext uri="{FF2B5EF4-FFF2-40B4-BE49-F238E27FC236}">
                  <a16:creationId xmlns:a16="http://schemas.microsoft.com/office/drawing/2014/main" id="{E205CDD5-E323-433F-8E58-37244FA940B3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31">
            <a:extLst>
              <a:ext uri="{FF2B5EF4-FFF2-40B4-BE49-F238E27FC236}">
                <a16:creationId xmlns:a16="http://schemas.microsoft.com/office/drawing/2014/main" id="{8CD99E7C-F134-4F10-B4F8-453E0303B2AD}"/>
              </a:ext>
            </a:extLst>
          </p:cNvPr>
          <p:cNvGrpSpPr>
            <a:grpSpLocks/>
          </p:cNvGrpSpPr>
          <p:nvPr/>
        </p:nvGrpSpPr>
        <p:grpSpPr bwMode="auto">
          <a:xfrm>
            <a:off x="6953250" y="3714750"/>
            <a:ext cx="646113" cy="746125"/>
            <a:chOff x="4082" y="1299"/>
            <a:chExt cx="407" cy="470"/>
          </a:xfrm>
        </p:grpSpPr>
        <p:sp>
          <p:nvSpPr>
            <p:cNvPr id="20512" name="Text Box 32">
              <a:extLst>
                <a:ext uri="{FF2B5EF4-FFF2-40B4-BE49-F238E27FC236}">
                  <a16:creationId xmlns:a16="http://schemas.microsoft.com/office/drawing/2014/main" id="{509DEB57-5ED5-4C97-A521-05BA3B983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13" name="AutoShape 33">
              <a:extLst>
                <a:ext uri="{FF2B5EF4-FFF2-40B4-BE49-F238E27FC236}">
                  <a16:creationId xmlns:a16="http://schemas.microsoft.com/office/drawing/2014/main" id="{36863E84-7DB1-4595-AF24-8E20C30EF833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4130" name="Text Box 34">
            <a:extLst>
              <a:ext uri="{FF2B5EF4-FFF2-40B4-BE49-F238E27FC236}">
                <a16:creationId xmlns:a16="http://schemas.microsoft.com/office/drawing/2014/main" id="{72055059-8951-4E6C-B357-7492C0B82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138" y="5567363"/>
            <a:ext cx="1905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6666"/>
                </a:solidFill>
                <a:latin typeface="Arial" panose="020B0604020202020204" pitchFamily="34" charset="0"/>
              </a:rPr>
              <a:t>Can you guess the next row?</a:t>
            </a:r>
          </a:p>
        </p:txBody>
      </p:sp>
      <p:sp>
        <p:nvSpPr>
          <p:cNvPr id="4133" name="Text Box 37">
            <a:extLst>
              <a:ext uri="{FF2B5EF4-FFF2-40B4-BE49-F238E27FC236}">
                <a16:creationId xmlns:a16="http://schemas.microsoft.com/office/drawing/2014/main" id="{51716517-0123-4DBC-B43A-CA814EB31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3963" y="5276850"/>
            <a:ext cx="4110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1     5     10   10    5     1</a:t>
            </a:r>
          </a:p>
        </p:txBody>
      </p:sp>
      <p:grpSp>
        <p:nvGrpSpPr>
          <p:cNvPr id="8" name="Group 38">
            <a:extLst>
              <a:ext uri="{FF2B5EF4-FFF2-40B4-BE49-F238E27FC236}">
                <a16:creationId xmlns:a16="http://schemas.microsoft.com/office/drawing/2014/main" id="{27D382F9-5AFD-4E73-AED0-22CF13B93EA1}"/>
              </a:ext>
            </a:extLst>
          </p:cNvPr>
          <p:cNvGrpSpPr>
            <a:grpSpLocks/>
          </p:cNvGrpSpPr>
          <p:nvPr/>
        </p:nvGrpSpPr>
        <p:grpSpPr bwMode="auto">
          <a:xfrm>
            <a:off x="5227638" y="4443413"/>
            <a:ext cx="646112" cy="746125"/>
            <a:chOff x="4082" y="1299"/>
            <a:chExt cx="407" cy="470"/>
          </a:xfrm>
        </p:grpSpPr>
        <p:sp>
          <p:nvSpPr>
            <p:cNvPr id="20510" name="Text Box 39">
              <a:extLst>
                <a:ext uri="{FF2B5EF4-FFF2-40B4-BE49-F238E27FC236}">
                  <a16:creationId xmlns:a16="http://schemas.microsoft.com/office/drawing/2014/main" id="{3E717E49-31D7-4853-9D0D-28902606D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11" name="AutoShape 40">
              <a:extLst>
                <a:ext uri="{FF2B5EF4-FFF2-40B4-BE49-F238E27FC236}">
                  <a16:creationId xmlns:a16="http://schemas.microsoft.com/office/drawing/2014/main" id="{95DEB352-63A9-4C5C-90FB-9D4E69BE91FC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41">
            <a:extLst>
              <a:ext uri="{FF2B5EF4-FFF2-40B4-BE49-F238E27FC236}">
                <a16:creationId xmlns:a16="http://schemas.microsoft.com/office/drawing/2014/main" id="{14EA0B58-4F4A-4525-BE35-1E0EBF91C259}"/>
              </a:ext>
            </a:extLst>
          </p:cNvPr>
          <p:cNvGrpSpPr>
            <a:grpSpLocks/>
          </p:cNvGrpSpPr>
          <p:nvPr/>
        </p:nvGrpSpPr>
        <p:grpSpPr bwMode="auto">
          <a:xfrm>
            <a:off x="5899150" y="4457700"/>
            <a:ext cx="646113" cy="746125"/>
            <a:chOff x="4082" y="1299"/>
            <a:chExt cx="407" cy="470"/>
          </a:xfrm>
        </p:grpSpPr>
        <p:sp>
          <p:nvSpPr>
            <p:cNvPr id="20508" name="Text Box 42">
              <a:extLst>
                <a:ext uri="{FF2B5EF4-FFF2-40B4-BE49-F238E27FC236}">
                  <a16:creationId xmlns:a16="http://schemas.microsoft.com/office/drawing/2014/main" id="{377F7AC9-E3D2-4474-BE7E-E5D07FCB0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09" name="AutoShape 43">
              <a:extLst>
                <a:ext uri="{FF2B5EF4-FFF2-40B4-BE49-F238E27FC236}">
                  <a16:creationId xmlns:a16="http://schemas.microsoft.com/office/drawing/2014/main" id="{1BBC5123-BD84-4D80-AB99-CF746005D703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44">
            <a:extLst>
              <a:ext uri="{FF2B5EF4-FFF2-40B4-BE49-F238E27FC236}">
                <a16:creationId xmlns:a16="http://schemas.microsoft.com/office/drawing/2014/main" id="{3B39F199-6CBC-427E-8474-484BBCE28B89}"/>
              </a:ext>
            </a:extLst>
          </p:cNvPr>
          <p:cNvGrpSpPr>
            <a:grpSpLocks/>
          </p:cNvGrpSpPr>
          <p:nvPr/>
        </p:nvGrpSpPr>
        <p:grpSpPr bwMode="auto">
          <a:xfrm>
            <a:off x="6519863" y="4467225"/>
            <a:ext cx="646112" cy="746125"/>
            <a:chOff x="4082" y="1299"/>
            <a:chExt cx="407" cy="470"/>
          </a:xfrm>
        </p:grpSpPr>
        <p:sp>
          <p:nvSpPr>
            <p:cNvPr id="20506" name="Text Box 45">
              <a:extLst>
                <a:ext uri="{FF2B5EF4-FFF2-40B4-BE49-F238E27FC236}">
                  <a16:creationId xmlns:a16="http://schemas.microsoft.com/office/drawing/2014/main" id="{BE0235BA-BA14-4322-A7E6-49D82B49A3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07" name="AutoShape 46">
              <a:extLst>
                <a:ext uri="{FF2B5EF4-FFF2-40B4-BE49-F238E27FC236}">
                  <a16:creationId xmlns:a16="http://schemas.microsoft.com/office/drawing/2014/main" id="{00750A30-8CF1-4C00-881F-CF2FFD436EF1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47">
            <a:extLst>
              <a:ext uri="{FF2B5EF4-FFF2-40B4-BE49-F238E27FC236}">
                <a16:creationId xmlns:a16="http://schemas.microsoft.com/office/drawing/2014/main" id="{44436AC7-5B84-48F7-96B1-F89FB224B3D1}"/>
              </a:ext>
            </a:extLst>
          </p:cNvPr>
          <p:cNvGrpSpPr>
            <a:grpSpLocks/>
          </p:cNvGrpSpPr>
          <p:nvPr/>
        </p:nvGrpSpPr>
        <p:grpSpPr bwMode="auto">
          <a:xfrm>
            <a:off x="7170738" y="4429125"/>
            <a:ext cx="646112" cy="746125"/>
            <a:chOff x="4082" y="1299"/>
            <a:chExt cx="407" cy="470"/>
          </a:xfrm>
        </p:grpSpPr>
        <p:sp>
          <p:nvSpPr>
            <p:cNvPr id="20504" name="Text Box 48">
              <a:extLst>
                <a:ext uri="{FF2B5EF4-FFF2-40B4-BE49-F238E27FC236}">
                  <a16:creationId xmlns:a16="http://schemas.microsoft.com/office/drawing/2014/main" id="{9A67A357-755C-44FB-A503-E52914D5D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29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0505" name="AutoShape 49">
              <a:extLst>
                <a:ext uri="{FF2B5EF4-FFF2-40B4-BE49-F238E27FC236}">
                  <a16:creationId xmlns:a16="http://schemas.microsoft.com/office/drawing/2014/main" id="{83CF2059-B89D-48D6-9A6D-517D61D72A4F}"/>
                </a:ext>
              </a:extLst>
            </p:cNvPr>
            <p:cNvSpPr>
              <a:spLocks/>
            </p:cNvSpPr>
            <p:nvPr/>
          </p:nvSpPr>
          <p:spPr bwMode="auto">
            <a:xfrm rot="-5352242">
              <a:off x="4166" y="1445"/>
              <a:ext cx="240" cy="407"/>
            </a:xfrm>
            <a:prstGeom prst="leftBrace">
              <a:avLst>
                <a:gd name="adj1" fmla="val 1413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0501" name="Object 50">
            <a:extLst>
              <a:ext uri="{FF2B5EF4-FFF2-40B4-BE49-F238E27FC236}">
                <a16:creationId xmlns:a16="http://schemas.microsoft.com/office/drawing/2014/main" id="{07AAEFB6-E8AB-4E29-A3A5-F22845BC3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8" y="1295400"/>
          <a:ext cx="1663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5" imgW="634725" imgH="279279" progId="Equation.DSMT4">
                  <p:embed/>
                </p:oleObj>
              </mc:Choice>
              <mc:Fallback>
                <p:oleObj name="Equation" r:id="rId15" imgW="634725" imgH="27927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95400"/>
                        <a:ext cx="16637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" name="Object 51">
            <a:extLst>
              <a:ext uri="{FF2B5EF4-FFF2-40B4-BE49-F238E27FC236}">
                <a16:creationId xmlns:a16="http://schemas.microsoft.com/office/drawing/2014/main" id="{BE2046F8-CB1A-45F2-BA59-FB2186486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75" y="1371600"/>
          <a:ext cx="6665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7" imgW="2489200" imgH="203200" progId="Equation.DSMT4">
                  <p:embed/>
                </p:oleObj>
              </mc:Choice>
              <mc:Fallback>
                <p:oleObj name="Equation" r:id="rId17" imgW="2489200" imgH="203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371600"/>
                        <a:ext cx="666591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33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~PP3904.WAV">
            <a:hlinkClick r:id="" action="ppaction://media"/>
            <a:extLst>
              <a:ext uri="{FF2B5EF4-FFF2-40B4-BE49-F238E27FC236}">
                <a16:creationId xmlns:a16="http://schemas.microsoft.com/office/drawing/2014/main" id="{0657F961-AF5B-4FFF-8A52-CB4450356E65}"/>
              </a:ext>
            </a:extLst>
          </p:cNvPr>
          <p:cNvPicPr>
            <a:picLocks noRot="1" noChangeAspect="1"/>
          </p:cNvPicPr>
          <p:nvPr>
            <a:wavAudioFile r:embed="rId3" name="~PP3904.WAV"/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9338" y="6383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advTm="449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1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</p:childTnLst>
        </p:cTn>
      </p:par>
    </p:tnLst>
    <p:bldLst>
      <p:bldP spid="4112" grpId="0" autoUpdateAnimBg="0"/>
      <p:bldP spid="4130" grpId="0" autoUpdateAnimBg="0"/>
      <p:bldP spid="413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AutoShape 5">
            <a:extLst>
              <a:ext uri="{FF2B5EF4-FFF2-40B4-BE49-F238E27FC236}">
                <a16:creationId xmlns:a16="http://schemas.microsoft.com/office/drawing/2014/main" id="{28E9FFFE-61DC-451F-8A4F-F29F73842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228600"/>
            <a:ext cx="4114800" cy="5029200"/>
          </a:xfrm>
          <a:prstGeom prst="triangle">
            <a:avLst>
              <a:gd name="adj" fmla="val 4930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07" name="Text Box 2">
            <a:extLst>
              <a:ext uri="{FF2B5EF4-FFF2-40B4-BE49-F238E27FC236}">
                <a16:creationId xmlns:a16="http://schemas.microsoft.com/office/drawing/2014/main" id="{34A2485F-D310-42BF-A2AE-5709E762F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457200"/>
            <a:ext cx="41910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        </a:t>
            </a: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    1     1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    1     2     1 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   1     3     3     1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  1     4     6     4     1</a:t>
            </a:r>
          </a:p>
        </p:txBody>
      </p:sp>
      <p:sp>
        <p:nvSpPr>
          <p:cNvPr id="21508" name="Text Box 3">
            <a:extLst>
              <a:ext uri="{FF2B5EF4-FFF2-40B4-BE49-F238E27FC236}">
                <a16:creationId xmlns:a16="http://schemas.microsoft.com/office/drawing/2014/main" id="{1E810C40-A82C-4F91-8C8E-1C6EB2947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563" y="4743450"/>
            <a:ext cx="4376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1     5     10   10    5     1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39CDC7BE-EE20-4764-83A6-55BE6AD61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95900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800000"/>
                </a:solidFill>
                <a:latin typeface="Arial" panose="020B0604020202020204" pitchFamily="34" charset="0"/>
              </a:rPr>
              <a:t>This is called Pascal's Triangle and would give us the coefficients for a binomial expansion of any power if we extended it far enough</a:t>
            </a: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7D5DA996-F1AF-46E3-A925-7D5F41DCD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25146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6666"/>
                </a:solidFill>
                <a:latin typeface="Arial" panose="020B0604020202020204" pitchFamily="34" charset="0"/>
              </a:rPr>
              <a:t>This is good for lower powers but could get very large.  We will introduce some notation to help us and generalize the coefficients with a formula based on what was observed here.</a:t>
            </a:r>
          </a:p>
        </p:txBody>
      </p:sp>
      <p:pic>
        <p:nvPicPr>
          <p:cNvPr id="7" name="~PP402.WAV">
            <a:hlinkClick r:id="" action="ppaction://media"/>
            <a:extLst>
              <a:ext uri="{FF2B5EF4-FFF2-40B4-BE49-F238E27FC236}">
                <a16:creationId xmlns:a16="http://schemas.microsoft.com/office/drawing/2014/main" id="{057945FF-041D-4F87-8F49-501F08253513}"/>
              </a:ext>
            </a:extLst>
          </p:cNvPr>
          <p:cNvPicPr>
            <a:picLocks noRot="1" noChangeAspect="1"/>
          </p:cNvPicPr>
          <p:nvPr>
            <a:wavAudioFile r:embed="rId2" name="~PP402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2825" y="63468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46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125" grpId="0" animBg="1"/>
      <p:bldP spid="5124" grpId="0" autoUpdateAnimBg="0"/>
      <p:bldP spid="51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5D99BAE1-C458-4310-A9CE-0A744BFE16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497763" cy="1143000"/>
          </a:xfrm>
        </p:spPr>
        <p:txBody>
          <a:bodyPr/>
          <a:lstStyle/>
          <a:p>
            <a:r>
              <a:rPr lang="en-GB" altLang="en-US"/>
              <a:t>Expanding Brac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06D449-F53D-4B4E-92CC-23B683EEF2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988" y="2205038"/>
            <a:ext cx="6778625" cy="1166812"/>
          </a:xfrm>
        </p:spPr>
        <p:txBody>
          <a:bodyPr/>
          <a:lstStyle/>
          <a:p>
            <a:pPr marL="80963" indent="0"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To expand brackets, multiply everything inside the brackets by what is outside the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FA130A-AD49-42DA-B57F-E91BA5607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831" y="4088606"/>
            <a:ext cx="36004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5400" dirty="0"/>
              <a:t>4(a + 6)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B8BFE96E-E5BD-426B-A215-966759F36048}"/>
              </a:ext>
            </a:extLst>
          </p:cNvPr>
          <p:cNvSpPr/>
          <p:nvPr/>
        </p:nvSpPr>
        <p:spPr>
          <a:xfrm>
            <a:off x="2333625" y="3946525"/>
            <a:ext cx="373063" cy="261938"/>
          </a:xfrm>
          <a:custGeom>
            <a:avLst/>
            <a:gdLst>
              <a:gd name="connsiteX0" fmla="*/ 0 w 374073"/>
              <a:gd name="connsiteY0" fmla="*/ 263236 h 263236"/>
              <a:gd name="connsiteX1" fmla="*/ 207818 w 374073"/>
              <a:gd name="connsiteY1" fmla="*/ 0 h 263236"/>
              <a:gd name="connsiteX2" fmla="*/ 374073 w 374073"/>
              <a:gd name="connsiteY2" fmla="*/ 263236 h 263236"/>
              <a:gd name="connsiteX3" fmla="*/ 374073 w 374073"/>
              <a:gd name="connsiteY3" fmla="*/ 263236 h 263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073" h="263236">
                <a:moveTo>
                  <a:pt x="0" y="263236"/>
                </a:moveTo>
                <a:cubicBezTo>
                  <a:pt x="72736" y="131618"/>
                  <a:pt x="145473" y="0"/>
                  <a:pt x="207818" y="0"/>
                </a:cubicBezTo>
                <a:cubicBezTo>
                  <a:pt x="270163" y="0"/>
                  <a:pt x="374073" y="263236"/>
                  <a:pt x="374073" y="263236"/>
                </a:cubicBezTo>
                <a:lnTo>
                  <a:pt x="374073" y="263236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62B1F9-A6C1-4A2F-9639-BE267BEAA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093" y="3448844"/>
            <a:ext cx="492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 dirty="0"/>
              <a:t>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5896C9-71AC-419C-BCB1-60A745B1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475" y="4260850"/>
            <a:ext cx="7762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600"/>
              <a:t>4a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B4D622B9-40CF-48AD-8C29-361768951086}"/>
              </a:ext>
            </a:extLst>
          </p:cNvPr>
          <p:cNvSpPr/>
          <p:nvPr/>
        </p:nvSpPr>
        <p:spPr>
          <a:xfrm>
            <a:off x="2339975" y="5035550"/>
            <a:ext cx="1368425" cy="355600"/>
          </a:xfrm>
          <a:custGeom>
            <a:avLst/>
            <a:gdLst>
              <a:gd name="connsiteX0" fmla="*/ 0 w 1233055"/>
              <a:gd name="connsiteY0" fmla="*/ 0 h 277090"/>
              <a:gd name="connsiteX1" fmla="*/ 734291 w 1233055"/>
              <a:gd name="connsiteY1" fmla="*/ 277090 h 277090"/>
              <a:gd name="connsiteX2" fmla="*/ 1233055 w 1233055"/>
              <a:gd name="connsiteY2" fmla="*/ 0 h 277090"/>
              <a:gd name="connsiteX3" fmla="*/ 1233055 w 1233055"/>
              <a:gd name="connsiteY3" fmla="*/ 0 h 277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3055" h="277090">
                <a:moveTo>
                  <a:pt x="0" y="0"/>
                </a:moveTo>
                <a:cubicBezTo>
                  <a:pt x="264391" y="138545"/>
                  <a:pt x="528782" y="277090"/>
                  <a:pt x="734291" y="277090"/>
                </a:cubicBezTo>
                <a:cubicBezTo>
                  <a:pt x="939800" y="277090"/>
                  <a:pt x="1233055" y="0"/>
                  <a:pt x="1233055" y="0"/>
                </a:cubicBezTo>
                <a:lnTo>
                  <a:pt x="1233055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EC3ECB-CD15-4395-B1AF-0830E95DC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5292725"/>
            <a:ext cx="54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/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92B60A-A4D7-4A16-9551-CB0E5E61F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322763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/>
              <a:t> + 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8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6.1|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.9|2.6|4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9.5|4|17.3|18.2|1.6|6.6|9.4|13.6|5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6.7|1.8|12.5|1.2|1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13.4"/>
</p:tagLst>
</file>

<file path=ppt/theme/theme1.xml><?xml version="1.0" encoding="utf-8"?>
<a:theme xmlns:a="http://schemas.openxmlformats.org/drawingml/2006/main" name="1_Default Design">
  <a:themeElements>
    <a:clrScheme name="">
      <a:dk1>
        <a:srgbClr val="000099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82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arrow" w="med" len="med"/>
          <a:tailEnd type="arrow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arrow" w="med" len="med"/>
          <a:tailEnd type="arrow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1</TotalTime>
  <Pages>0</Pages>
  <Words>788</Words>
  <Characters>0</Characters>
  <Application>Microsoft Office PowerPoint</Application>
  <DocSecurity>0</DocSecurity>
  <PresentationFormat>On-screen Show (4:3)</PresentationFormat>
  <Lines>0</Lines>
  <Paragraphs>146</Paragraphs>
  <Slides>20</Slides>
  <Notes>0</Notes>
  <HiddenSlides>0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Black</vt:lpstr>
      <vt:lpstr>Impact</vt:lpstr>
      <vt:lpstr>Rage Italic</vt:lpstr>
      <vt:lpstr>Times New Roman</vt:lpstr>
      <vt:lpstr>Wingdings 2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anding Brackets</vt:lpstr>
      <vt:lpstr>Expanding Brackets</vt:lpstr>
      <vt:lpstr>Expanding Brackets</vt:lpstr>
      <vt:lpstr>Expanding Brack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CharactersWithSpaces>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Binomial Theorem</dc:title>
  <dc:creator>an</dc:creator>
  <cp:lastModifiedBy>Lyn ZHANG</cp:lastModifiedBy>
  <cp:revision>29</cp:revision>
  <dcterms:created xsi:type="dcterms:W3CDTF">2003-06-17T12:38:15Z</dcterms:created>
  <dcterms:modified xsi:type="dcterms:W3CDTF">2022-03-23T02:09:24Z</dcterms:modified>
</cp:coreProperties>
</file>